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</p:sldMasterIdLst>
  <p:notesMasterIdLst>
    <p:notesMasterId r:id="rId19"/>
  </p:notesMasterIdLst>
  <p:sldIdLst>
    <p:sldId id="256" r:id="rId3"/>
    <p:sldId id="257" r:id="rId4"/>
    <p:sldId id="263" r:id="rId5"/>
    <p:sldId id="258" r:id="rId6"/>
    <p:sldId id="259" r:id="rId7"/>
    <p:sldId id="260" r:id="rId8"/>
    <p:sldId id="261" r:id="rId9"/>
    <p:sldId id="262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7870" autoAdjust="0"/>
  </p:normalViewPr>
  <p:slideViewPr>
    <p:cSldViewPr>
      <p:cViewPr varScale="1">
        <p:scale>
          <a:sx n="59" d="100"/>
          <a:sy n="59" d="100"/>
        </p:scale>
        <p:origin x="-1565" y="-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73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9-12-07T18:20:36.336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  <inkml:brushProperty name="ignorePressure" value="1"/>
    </inkml:brush>
  </inkml:definitions>
  <inkml:trace contextRef="#ctx0" brushRef="#br0">199 343,'0'0,"0"-25,0 25,0 0,0-24,-25 24,25-25,0 25,-25-24,25 24,-25 0,1 0,24 0,-25 0,25 24,0-24,-25 25,25-25,0 0,0 0,0 24,0-24,0 0,0 25,0-25,0 0,0 0,25 0,-25 24,25 1,-25-25,24 24,1-24,-25 25,25-25,0 24,-25 1,0-25,25 24,-25-24,0 25,0-25,0 24,0-24,-25 25,25-25,-25 0,0 0,0 0,1 0,-1 0,0 0,0 0,25 0,-25 0,25 0,0 0,0 0,0-25,0 25,0-24,0 24,25 0,-25-25,0 25</inkml:trace>
  <inkml:trace contextRef="#ctx0" brushRef="#br0" timeOffset="841">397 441,'0'-25,"0"25,0 25,0-25,0 0,0 24,0 1,0-1,0-24,0 49,0-49,0 25,0-25,25 24,0-24,0 0,-1 0,1 0,0 0,0 0,-25-24,25-1,-25 25,24-24,-24-1,0 1,0-1,0 1,0-1,0 25,-24 0,24-24,0-1,0 25,0 25,0-25</inkml:trace>
  <inkml:trace contextRef="#ctx0" brushRef="#br0" timeOffset="1412">769 122,'0'0,"0"25,0-1,0 1,0-1,0 25,0 25,0-50,0 25,0 0,25 0,-25-24,0-1,0 1,0-25,0 0,0 24,0-24,0-24,0 24,0-25,0 1,0-1,0-24,0 49,25-24,0-1,-25 1,25-1,-1 25,1 0,0 0,0 0,-25 25,25-1,-1 1,-24-1,0-24,0 25,25-1,-25 1,0-1,0 1,-25-25,1 0,-1 24,0-24,0 0,0 0,1 0,24 0,-25 0,25-24,-25 24,25 0,0-25,0 25,0 0,0 0</inkml:trace>
  <inkml:trace contextRef="#ctx0" brushRef="#br0" timeOffset="2203">1216 98,'0'0,"0"0,0 24,0 1,25-1,-25 1,24 24,-24 0,25 0,-25-25,0 25,0-24,0 24,0-25,25 1,-25-1,0-24,0 0,0 0,0 0,0 0,0 0,0 0,0-24,-25-1,25 25</inkml:trace>
  <inkml:trace contextRef="#ctx0" brushRef="#br0" timeOffset="2564">1141 269,'-24'0,"48"0,-24 25,0-25,0 0,25 0,0 0,-25 0,25 24,0-24,-1 0,1 0,0 0,0 0,-25 0,25 0,-25 0,24 0,-24 0,0 0,25 0,-25 0,0 0</inkml:trace>
  <inkml:trace contextRef="#ctx0" brushRef="#br0" timeOffset="2914">1513 416,'0'0,"0"0,0 25,0-25,0 24,0 1,0-1,0-24,0 25,0-25,0 24,0-24,25 0,-25 0,0-24,0 24,0-25,0 1,0-1,0 1,0-1,0 25,0-24,25-1,0 25,0 0,-1-24,-24 24,25 0,-25 0,0 0,25 0,-25 0,0 0,0 24,0-24</inkml:trace>
  <inkml:trace contextRef="#ctx0" brushRef="#br0" timeOffset="3475">1886 416,'0'0,"0"-24,0-1,0 25,-25 0,25-24,0 24,-25 0,25 0,-25 0,0 0,25 0,0 24,0 1,-24-1,24-24,0 25,0-1,0 1,0-25,0 24,0-24,0 25,24-25,1 0,-25 0,25 0,-25 0,0-25,25 25,0-24,-25 24,0-25,0 1,0 24,0-25,0 25,24 0,-24 0,0 0,0 25,0-1,25 1,-25-25,0 24,25-24,-25 25,0-25,0 0,25 24,-25-24,0 0,25 0,-25 0,24-24,-24 24</inkml:trace>
  <inkml:trace contextRef="#ctx0" brushRef="#br0" timeOffset="4236">2282 294,'-24'0,"24"0,0 0,-25 0,0 0,25 0,-25 0,25 0,-25 0,25 24,0-24,-24 25,24-1,0 25,0-24,0-1,0-24,0 25,24-1,-24-24,25 0,0 0,25 25,-50-25,24 0,1-25,0 25,0-24,-25 24,25-25,-25 1,24-1,-24 25</inkml:trace>
  <inkml:trace contextRef="#ctx0" brushRef="#br0" timeOffset="4747">2506 0,'0'24,"0"-24,0 25,0-1,24 1,-24 24,0 0,0 24,25-24,-25 0,0 0,25 0,-25-24,0-1,0 1,25-1,-25-24,0 25,0-25,0-25,0-24,0 49,0-49,0 49</inkml:trace>
  <inkml:trace contextRef="#ctx0" brushRef="#br0" timeOffset="5158">2431 171,'0'0,"25"0,-25 0,25 25,0-25,-1 0,1 0,0 0,25 0,-26 0,-24 0,25 0,0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9-12-07T18:22:16.661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  <inkml:brushProperty name="ignorePressure" value="1"/>
    </inkml:brush>
  </inkml:definitions>
  <inkml:trace contextRef="#ctx0" brushRef="#br0">249 98,'0'0,"-25"0,25-24,0 24,-25 0,25 0,0 0,-25 0,25 0,0 0,0 0,-24 0,24 0,-25 0,25 0,0 0,-25 0,25 0,-25 0,25 0,-24 0,24 24,-25-24,25 23,0-23,-25 0,25 0,0 24,0-24,0 24,0-24,25 23,-25 1,25-24,-25 0,24 24,-24-24,25 0,0 23,-25-23,25 0,-25 24,24-24,1 0,-25 0,0 0,25 0,-25 0,0-24,25 24,-25-23,24 23,-24 0,0-24,0 24,25-24,-25 24,0-23,0 23,0-24,0 24,0 0,0-24,0 24,0-23,0 23,0 0,0 0,0-24,0 24,0 0,0-23</inkml:trace>
  <inkml:trace contextRef="#ctx0" brushRef="#br0" timeOffset="1051">545 74,'0'0,"0"24,0-24,0 0,0 23,0 1,0-24,0 24,0-1,0-23,0 24,0-24,0 24,0-24,0 0,0 0,0 0,0-24,0 0,0 1,0 23,0 0,0-24,0 24,25-24,-25 24,0-23,0 23,0-24,25 24,0 0,-25-23,24 23,-24-24,25 24,0 0,-25 0,25-24,-1 24,-24 0,0 0,25 0,-25 0,0 0,0 0,0 24,0-24,25 0,-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9-12-07T18:22:18.774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  <inkml:brushProperty name="ignorePressure" value="1"/>
    </inkml:brush>
  </inkml:definitions>
  <inkml:trace contextRef="#ctx0" brushRef="#br0">101 47,'-24'0,"24"0,0 0,-24 0,24 0,0 0,0 0,0 22,0-22,24 0,-24 0,0 0,24 0,-24 0,0 0,0 0,0-22,0 22,0-22,0 22,0 0,-24 0,0 0,24 0,-25 0,25 0,0 22,-24-22,24 0,0 22,24-22,-24 0,0 22,25-22,-1 0,0 0,-24 0,25 0,-25 0,0 0,24-22,-24 22,0 0,0-22,0 22,0-22,0 22,-24 0,24-22,0 22,0 0,-25 0,25 0,0 22,0-22,0 22,0-22,0 0,0 0,0 0,25 0,-25 0,24 0,1 0,-25 0,0 0,0-22,0 22,0 0,0-22,-25 22,1 0,24 0,-25 0,1 0,24 22,0-22,0 0,-24 22,24-22,0 0,24 22,-24-22,24 0,-24 0,25 0,-1 0,1 0,-25 0,0-22,0 22,0 0,0-22,0 0,0 22,-25 0,25 0,-24 0,24 0,-25 0,25 0,-24 0,24 0,0 22,0-22,0 22,0-22,24 0,-24 22,0-22,25 0,-1 0,-24 0,0 0,25 0,-25 0,0-22,0 22,0-22,0 0,0 22,-25 0,1 0,24 0,-25 0,1 0,24 0,0 22,0-22,0 22,0-22,0 0,0 22,0-22,24 0,-24 0,25 0,-1 0,1 0,-1 0,-24 0,0 0,25 0,-25 0,0-22,0 22,0-22,0 22,-25 0,1-22,24 22,-25 0,1 0,-1 0,25 0,-24 0,24 22,0-22,0 22,0-22,0 0,0 0,0 22,24-22,-24 0,25 22,-1-22,1 0,-25 0,24 0,-24 0,25-22,-25 22,0 0,0-22,0 22,-25 0,25 0,-24-22,24 22,-25 0,1 0,24 0,0 0,0 22,0-22,0 0,0 0,0 22,0-22,24 0,1 0,-25 0,0 0,24 0,-24 0,0-22,0 22,0-22,0 22,0 0,0 0,-24 0,24 0,0 0,-25 0,25 0,0 22,0-22,0 0,0 22,0-2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9-12-07T18:24:29.912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  <inkml:brushProperty name="ignorePressure" value="1"/>
    </inkml:brush>
  </inkml:definitions>
  <inkml:trace contextRef="#ctx0" brushRef="#br0">347 74,'0'0,"0"24,0 26,0-1,0 0,25 1,-25-1,0 0,0 0,0 1,0-26,0 26,24-26,-24 1,0-25,0 0,0 24,0-24,0 0,0 0,0-24,0-1,-24 25,-1-24,25-1,-25 0,0 1,25 24,-24-25,24 25,-25-25,25 25,-25 0,0-24,25 24,-25 0,1 0,-1 0,0 24,0-24,0 25,25-25,-24 25,24-1,-25-24,25 25,0 24,0-24,0-1,25 1,-25 0,24-25,1 24,0 1,25-25,-26 0,1 0,25 0,-25 0,-1-25,1 25,0-24,0 24,-25-25,24 25,-24-25,0 25,0-24,0 24,0-25,0 25</inkml:trace>
  <inkml:trace contextRef="#ctx0" brushRef="#br0" timeOffset="961">644 443,'0'0,"0"0,0 25,0-25,0 25,0-25,0 24,0 1,0 0,0-1,0 1,0-25,0 24,0-24,0 25,25-25,-25-25,0 25,0-24,0-1,0 25</inkml:trace>
  <inkml:trace contextRef="#ctx0" brushRef="#br0" timeOffset="1292">595 320,'0'0,"0"-24,0 24,0-25,0 50,0-25,0 0,0 0</inkml:trace>
  <inkml:trace contextRef="#ctx0" brushRef="#br0" timeOffset="1572">818 394,'0'0,"0"0,0 25,25-25,-25 0,0 24,24 1,-24 0,25-1,-25 1,25 0,-25-1,0-24,0 25,25-25,-25 24,24-24,-24 0,0-24,25-1,-25 1,0-1,25 0,-25 1,25 24,-25-25,25 0,-25 25,24-24,-24 24,0-25,0 25,25 0,-25 0,0 0,0 0,0 0</inkml:trace>
  <inkml:trace contextRef="#ctx0" brushRef="#br0" timeOffset="2073">1239 542,'0'0,"0"0,0 0,25 0,-25 0,25 0,-25 0,0 0,24 0,-24-25,25 25,-25-24,0 24,0 0,0-25,0 0,0 25,0 0,0-24,0 24,0 0,-25 0,1 0,24 0,0 24,0-24,0 0,0 0,0 25,0-25,0 0,0 0,0 25,0-25,24 0,-24 0,0 0,0 0,0 0,0 0,25-25,-25 25,0 0,0-25,0 25,0 0,0 0,0 0,0 0,0 0,0 0,0 25,0-25,0 25,0-25,0 24,0-24,0 25,0 0,0-1,0 1,0-1,0-24,0 25,0-25,25 0,-25 0,0 0,0 0,0 0,0-25,25 1,-25-1,0 1,0-1,0 25</inkml:trace>
  <inkml:trace contextRef="#ctx0" brushRef="#br0" timeOffset="3315">1313 246,'0'0,"0"0,0-24,0 48,0-24,0 0,0 0,25 0,-25 0,0-24,0 24,0 0,0 0,0 24,0-24,0 0,25 0,-25 0,25 0,-25 0</inkml:trace>
  <inkml:trace contextRef="#ctx0" brushRef="#br0" timeOffset="4036">1784 0,'0'0,"0"24,0 1,0 0,0-1,0 26,25-1,-25 0,0 1,25-1,-25-25,25 26,-25-1,0-24,0-1,24 1,-24 0,0-25,0 24,0-48,0-1,0 0,-24 1,24-1,-25 0,25 1,-25-1,0 0,1 1,24 24,-25 0,0 0,0 24,0 1,1-25,24 25,-25-1,0 1,0 0,25-1,0 1,0-25,0 25,0-1,25-24,-25 25,25-25,0 24,-1-24,1 0,0 0,0 0,0 0,-25 0,24 0,-24-24,25 24,-25-25,25 1,-25-1,0 25</inkml:trace>
  <inkml:trace contextRef="#ctx0" brushRef="#br0" timeOffset="4847">2082 443,'0'0,"0"0,24 0,-24 0,25 0,-25 0,0 0,25 0,-25 0,0 0,0-24,25-1,-25 25,0-25,0 1,-25 24,25 0,-25 0,0 0,25 0,-24 0,-1 0,25 24,-25 1,25-25,-25 49,25-49,0 25,0 0,0-25,0 24,0 1,0-25,25 25,0-25,0 24,-1-24,1 0,0 0,0 0,-25 0,25 0,-1 0,-24 0,0 0,25-24,-25 24,0 0,25 0,-25-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9-12-07T18:26:31.487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  <inkml:brushProperty name="ignorePressure" value="1"/>
    </inkml:brush>
  </inkml:definitions>
  <inkml:trace contextRef="#ctx0" brushRef="#br0">-1 0,'0'0,"0"0,0 0,0 25,26 0,-26 25,0-26,0 26,0-25,0 24,0-24,25 25,-25-1,0-24,0 25,26-25,-26-25,0 25,0-1,0-24,0 25,0-25,0 0,0 0,25-25,-25 25,25-24,-25 2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9-12-07T18:26:31.988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  <inkml:brushProperty name="ignorePressure" value="1"/>
    </inkml:brush>
  </inkml:definitions>
  <inkml:trace contextRef="#ctx0" brushRef="#br0">177 80,'0'0,"0"-25,0 25,-24-24,24 24,0 0,0 0,0 0,-24 0,24-25,-23 25,23 0,0 0,-24 0,24 0,-24 25,24-25,0 0,-24 24,24-24,-23 0,23 25,0-25,0 24,0-24,0 0,0 25,0-25,0 0,23 0,-23 24,24-24,-24 25,24-25,0 0,-24 24,23-24,-23 0,24 25,0-25,-24 24,24-24,-24 0,0 25,0-25,23 25,-23-25,0 0,0 24,0-24,-23 25,23-25,-24 0,0 24,24-24,0 0,-24 0,1 0,23 0,-24 0,24 0,0-24,-24 24,24 0,-24 0,24 0,0 0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3003DE-6B6A-4A50-86BB-616562B96203}" type="datetimeFigureOut">
              <a:rPr lang="en-US" smtClean="0"/>
              <a:t>11/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C2513E-DF5A-48B8-B641-6362920319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333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al Math</a:t>
            </a:r>
          </a:p>
          <a:p>
            <a:endParaRPr lang="en-US" dirty="0" smtClean="0"/>
          </a:p>
          <a:p>
            <a:r>
              <a:rPr lang="en-US" dirty="0" smtClean="0"/>
              <a:t>1.) Start with 8 more than -15.  Multiply by 2.  Add -21.  Divide by -5.  (7)</a:t>
            </a:r>
          </a:p>
          <a:p>
            <a:endParaRPr lang="en-US" dirty="0" smtClean="0"/>
          </a:p>
          <a:p>
            <a:r>
              <a:rPr lang="en-US" dirty="0" smtClean="0"/>
              <a:t>2.) Start with 7 more than -22.  Multiply by 2.  Add</a:t>
            </a:r>
            <a:r>
              <a:rPr lang="en-US" baseline="0" dirty="0" smtClean="0"/>
              <a:t> -15.  Divide by -3.  (1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2513E-DF5A-48B8-B641-6362920319A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407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123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124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9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31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37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138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9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0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41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142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3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4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45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146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7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8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49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150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1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2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53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15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5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64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65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66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244AD1A-BB31-4E63-AB83-0D9AE6A4D23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7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68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1169B7-0517-418B-A249-9E6A556A53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650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35F5B9-860F-4C39-BBDC-ECD1FD897F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658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6147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48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49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50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51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52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53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54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55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56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57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58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59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60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61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62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63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64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65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66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67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68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69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70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71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72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73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74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75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76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77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78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79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80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81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82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6183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6184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6185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6186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6187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188" name="Rectangle 4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189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190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3C78699F-A944-4306-B8C6-7FD85861F60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4748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16D72E-A7E4-4ECD-A50C-E6CAE9175F5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8680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B9523-D325-42CE-8418-B66F28F7EC4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0489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C6A101-B28D-4B18-8A7B-987251869B5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044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EF64B9-2DF0-43D8-B496-91BF510A2E8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9056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C1AD5D-5A06-4E31-8D9C-6EF69423390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4133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82C6C-9896-4CCE-AB8C-C2741842AAE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9545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A654E2-15E4-49F5-BA03-521F3F4C534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0312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DDE87E-51C7-4AE9-882C-E560CF6174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920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0E2306-417C-4881-9F88-5CCBE113F16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0821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EAB80D-CF63-4277-86BE-E8FD4314042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8692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06F45C-79D8-49B4-B0B1-8959796C3C3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939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E120A5-8031-4410-BF29-D9AA715C45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042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D935A9-A067-4AAB-8403-9140A1884A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8318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866E8B-79D8-4296-B447-4882A15B5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120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0972F7-8870-4531-9C14-048760E476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9850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7C55A-C1E8-4FA6-930A-A1A3B620B7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723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26747-FB91-43FC-B8BA-EC2772A18A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417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24E068-288E-4548-8CC6-1049A547B8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952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4099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0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410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4106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11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4112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3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4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15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4116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9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4120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3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4124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7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8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41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42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43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4144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4145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B6FBE84-535E-4FAD-8A59-B630F381932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12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2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2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2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3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3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3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3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3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3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3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3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3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3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4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4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4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4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4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4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4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4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4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4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5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5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5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5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5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5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5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5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5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5159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516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16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516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6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6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6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6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14CD4A7-F206-4E06-80CF-9EB0D8EAECE4}" type="slidenum">
              <a:rPr lang="en-US">
                <a:solidFill>
                  <a:srgbClr val="FFFFFF"/>
                </a:solidFill>
                <a:latin typeface="Arial" charset="0"/>
              </a:rPr>
              <a:pPr/>
              <a:t>‹#›</a:t>
            </a:fld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22285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12" Type="http://schemas.openxmlformats.org/officeDocument/2006/relationships/customXml" Target="../ink/ink6.xml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customXml" Target="../ink/ink5.xml"/><Relationship Id="rId4" Type="http://schemas.openxmlformats.org/officeDocument/2006/relationships/customXml" Target="../ink/ink2.xml"/><Relationship Id="rId9" Type="http://schemas.openxmlformats.org/officeDocument/2006/relationships/image" Target="../media/image4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79.wmf"/><Relationship Id="rId26" Type="http://schemas.openxmlformats.org/officeDocument/2006/relationships/oleObject" Target="../embeddings/oleObject45.bin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80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8.wmf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8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46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41.bin"/><Relationship Id="rId31" Type="http://schemas.openxmlformats.org/officeDocument/2006/relationships/image" Target="../media/image8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77.wmf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55.bin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2.bin"/><Relationship Id="rId24" Type="http://schemas.openxmlformats.org/officeDocument/2006/relationships/oleObject" Target="../embeddings/oleObject59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8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596900"/>
            <a:ext cx="8191500" cy="927100"/>
          </a:xfrm>
        </p:spPr>
        <p:txBody>
          <a:bodyPr/>
          <a:lstStyle/>
          <a:p>
            <a:r>
              <a:rPr lang="en-US" sz="3200" dirty="0" smtClean="0"/>
              <a:t>Wednesday</a:t>
            </a:r>
            <a:r>
              <a:rPr lang="en-US" sz="3200" dirty="0"/>
              <a:t>, </a:t>
            </a:r>
            <a:r>
              <a:rPr lang="en-US" sz="3200" dirty="0" smtClean="0"/>
              <a:t>November 7, 2012</a:t>
            </a:r>
            <a:endParaRPr lang="en-US" sz="32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38200" y="1524000"/>
            <a:ext cx="7823200" cy="1485900"/>
          </a:xfrm>
        </p:spPr>
        <p:txBody>
          <a:bodyPr/>
          <a:lstStyle/>
          <a:p>
            <a:pPr algn="l">
              <a:lnSpc>
                <a:spcPct val="80000"/>
              </a:lnSpc>
            </a:pPr>
            <a:r>
              <a:rPr lang="en-US" sz="2000" dirty="0"/>
              <a:t>Agenda: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sz="2000" dirty="0" smtClean="0"/>
              <a:t>TISK &amp; MM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sz="2000" dirty="0" smtClean="0"/>
              <a:t>Lesson 10-1: Solve </a:t>
            </a:r>
            <a:r>
              <a:rPr lang="en-US" sz="2000" dirty="0"/>
              <a:t>2-step equations</a:t>
            </a:r>
            <a:r>
              <a:rPr lang="en-US" sz="2000" dirty="0" smtClean="0"/>
              <a:t>.</a:t>
            </a:r>
            <a:endParaRPr lang="en-US" sz="2000" dirty="0"/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sz="2000" dirty="0"/>
              <a:t>Homework: </a:t>
            </a:r>
            <a:r>
              <a:rPr lang="en-US" sz="2000" dirty="0" smtClean="0"/>
              <a:t>p. 500 #16-32 even</a:t>
            </a:r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52" name="Text Box 4"/>
              <p:cNvSpPr txBox="1">
                <a:spLocks noChangeArrowheads="1"/>
              </p:cNvSpPr>
              <p:nvPr/>
            </p:nvSpPr>
            <p:spPr bwMode="auto">
              <a:xfrm>
                <a:off x="0" y="2743200"/>
                <a:ext cx="9144000" cy="42009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 smtClean="0"/>
                  <a:t>TISK Problems </a:t>
                </a:r>
                <a:endParaRPr lang="en-US" sz="2400" dirty="0"/>
              </a:p>
              <a:p>
                <a:pPr marL="457200" indent="-457200">
                  <a:spcBef>
                    <a:spcPct val="50000"/>
                  </a:spcBef>
                  <a:buAutoNum type="arabicParenR"/>
                </a:pPr>
                <a:r>
                  <a:rPr lang="en-US" sz="2400" dirty="0" smtClean="0"/>
                  <a:t>Solve </a:t>
                </a:r>
                <a:r>
                  <a:rPr lang="en-US" sz="2400" dirty="0"/>
                  <a:t>the </a:t>
                </a:r>
                <a:r>
                  <a:rPr lang="en-US" sz="2400" dirty="0" smtClean="0"/>
                  <a:t>equatio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7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−4</m:t>
                    </m:r>
                  </m:oMath>
                </a14:m>
                <a:r>
                  <a:rPr lang="en-US" sz="2400" dirty="0" smtClean="0"/>
                  <a:t> </a:t>
                </a:r>
              </a:p>
              <a:p>
                <a:pPr marL="457200" indent="-457200">
                  <a:spcBef>
                    <a:spcPct val="50000"/>
                  </a:spcBef>
                  <a:buAutoNum type="arabicParenR"/>
                </a:pPr>
                <a:r>
                  <a:rPr lang="en-US" sz="2400" dirty="0" smtClean="0"/>
                  <a:t>Convert to a percen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endParaRPr lang="en-US" sz="2400" dirty="0" smtClean="0"/>
              </a:p>
              <a:p>
                <a:pPr marL="457200" indent="-457200">
                  <a:spcBef>
                    <a:spcPct val="50000"/>
                  </a:spcBef>
                  <a:buAutoNum type="arabicParenR"/>
                </a:pPr>
                <a:r>
                  <a:rPr lang="en-US" sz="2400" dirty="0" smtClean="0"/>
                  <a:t>Simplify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5</m:t>
                    </m:r>
                    <m:r>
                      <a:rPr lang="en-US" sz="2400" b="0" i="1" smtClean="0">
                        <a:latin typeface="Cambria Math"/>
                      </a:rPr>
                      <m:t>h</m:t>
                    </m:r>
                    <m:r>
                      <a:rPr lang="en-US" sz="2400" b="0" i="1" smtClean="0">
                        <a:latin typeface="Cambria Math"/>
                      </a:rPr>
                      <m:t>+7−8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  <m:r>
                          <a:rPr lang="en-US" sz="2400" b="0" i="1" smtClean="0">
                            <a:latin typeface="Cambria Math"/>
                          </a:rPr>
                          <m:t>h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1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−9</m:t>
                    </m:r>
                    <m:r>
                      <a:rPr lang="en-US" sz="2400" b="0" i="1" smtClean="0">
                        <a:latin typeface="Cambria Math"/>
                      </a:rPr>
                      <m:t>h</m:t>
                    </m:r>
                  </m:oMath>
                </a14:m>
                <a:endParaRPr lang="en-US" sz="2400" dirty="0" smtClean="0"/>
              </a:p>
              <a:p>
                <a:pPr>
                  <a:spcBef>
                    <a:spcPct val="50000"/>
                  </a:spcBef>
                </a:pPr>
                <a:endParaRPr lang="en-US" sz="2400" dirty="0"/>
              </a:p>
              <a:p>
                <a:pPr>
                  <a:spcBef>
                    <a:spcPct val="50000"/>
                  </a:spcBef>
                </a:pPr>
                <a:r>
                  <a:rPr lang="en-US" sz="2400" dirty="0" smtClean="0"/>
                  <a:t>There will be 2 Mental Math questions today.</a:t>
                </a:r>
              </a:p>
              <a:p>
                <a:pPr marL="457200" indent="-457200">
                  <a:spcBef>
                    <a:spcPct val="50000"/>
                  </a:spcBef>
                  <a:buAutoNum type="arabicParenR"/>
                </a:pPr>
                <a:endParaRPr lang="en-US" sz="2400" dirty="0"/>
              </a:p>
            </p:txBody>
          </p:sp>
        </mc:Choice>
        <mc:Fallback>
          <p:sp>
            <p:nvSpPr>
              <p:cNvPr id="205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743200"/>
                <a:ext cx="9144000" cy="4200958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1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2"/>
          <p:cNvSpPr>
            <a:spLocks noChangeShapeType="1"/>
          </p:cNvSpPr>
          <p:nvPr/>
        </p:nvSpPr>
        <p:spPr bwMode="auto">
          <a:xfrm flipV="1">
            <a:off x="0" y="2209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" name="Line 3"/>
          <p:cNvSpPr>
            <a:spLocks noChangeShapeType="1"/>
          </p:cNvSpPr>
          <p:nvPr/>
        </p:nvSpPr>
        <p:spPr bwMode="auto">
          <a:xfrm flipV="1">
            <a:off x="0" y="4572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28194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58674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914400" y="-168275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latin typeface="Tahoma" pitchFamily="34" charset="0"/>
              </a:rPr>
              <a:t>+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4114800" y="-152400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latin typeface="Tahoma" pitchFamily="34" charset="0"/>
              </a:rPr>
              <a:t> - 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7239000" y="0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latin typeface="Tahoma" pitchFamily="34" charset="0"/>
                <a:cs typeface="Tahoma" pitchFamily="34" charset="0"/>
              </a:rPr>
              <a:t>×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914400" y="2209800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latin typeface="Tahoma" pitchFamily="34" charset="0"/>
                <a:cs typeface="Tahoma" pitchFamily="34" charset="0"/>
              </a:rPr>
              <a:t>÷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3962400" y="2209800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latin typeface="Tahoma" pitchFamily="34" charset="0"/>
              </a:rPr>
              <a:t>=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177" name="Ink 10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00375" y="419100"/>
              <a:ext cx="982663" cy="223838"/>
            </p14:xfrm>
          </p:contentPart>
        </mc:Choice>
        <mc:Fallback>
          <p:pic>
            <p:nvPicPr>
              <p:cNvPr id="3177" name="Ink 10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91016" y="409728"/>
                <a:ext cx="1001380" cy="2425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197" name="Ink 1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8125" y="285750"/>
              <a:ext cx="285750" cy="107950"/>
            </p14:xfrm>
          </p:contentPart>
        </mc:Choice>
        <mc:Fallback>
          <p:pic>
            <p:nvPicPr>
              <p:cNvPr id="3197" name="Ink 1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48768" y="276363"/>
                <a:ext cx="304464" cy="1267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198" name="Ink 1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85175" y="295275"/>
              <a:ext cx="80963" cy="34925"/>
            </p14:xfrm>
          </p:contentPart>
        </mc:Choice>
        <mc:Fallback>
          <p:pic>
            <p:nvPicPr>
              <p:cNvPr id="3198" name="Ink 1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375819" y="285914"/>
                <a:ext cx="99674" cy="53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209" name="Ink 1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1775" y="2751138"/>
              <a:ext cx="822325" cy="266700"/>
            </p14:xfrm>
          </p:contentPart>
        </mc:Choice>
        <mc:Fallback>
          <p:pic>
            <p:nvPicPr>
              <p:cNvPr id="3209" name="Ink 1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22414" y="2741780"/>
                <a:ext cx="841047" cy="2854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244" name="Ink 1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788" y="2724150"/>
              <a:ext cx="46037" cy="196850"/>
            </p14:xfrm>
          </p:contentPart>
        </mc:Choice>
        <mc:Fallback>
          <p:pic>
            <p:nvPicPr>
              <p:cNvPr id="3244" name="Ink 1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24437" y="2714793"/>
                <a:ext cx="64740" cy="2155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245" name="Ink 1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1738" y="2786063"/>
              <a:ext cx="80962" cy="134937"/>
            </p14:xfrm>
          </p:contentPart>
        </mc:Choice>
        <mc:Fallback>
          <p:pic>
            <p:nvPicPr>
              <p:cNvPr id="3245" name="Ink 1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32341" y="2776707"/>
                <a:ext cx="99757" cy="15364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257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75" grpId="0" animBg="1"/>
      <p:bldP spid="3076" grpId="0" animBg="1"/>
      <p:bldP spid="3077" grpId="0" animBg="1"/>
      <p:bldP spid="3078" grpId="0"/>
      <p:bldP spid="3079" grpId="0"/>
      <p:bldP spid="3080" grpId="0"/>
      <p:bldP spid="3081" grpId="0"/>
      <p:bldP spid="30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886200" y="3124200"/>
            <a:ext cx="914400" cy="45720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5715000" y="2209800"/>
            <a:ext cx="1066800" cy="45720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590800" y="1676400"/>
            <a:ext cx="2057400" cy="45720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Example 1.  Translate into an equation and solve.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590800"/>
          </a:xfrm>
        </p:spPr>
        <p:txBody>
          <a:bodyPr/>
          <a:lstStyle/>
          <a:p>
            <a:r>
              <a:rPr lang="en-US" dirty="0" smtClean="0"/>
              <a:t>Lily </a:t>
            </a:r>
            <a:r>
              <a:rPr lang="en-US" dirty="0"/>
              <a:t>has four more candy bars than </a:t>
            </a:r>
            <a:r>
              <a:rPr lang="en-US" dirty="0" smtClean="0"/>
              <a:t>Brendan.  Brendan has </a:t>
            </a:r>
            <a:r>
              <a:rPr lang="en-US" dirty="0"/>
              <a:t>twice the number of candy bars as </a:t>
            </a:r>
            <a:r>
              <a:rPr lang="en-US" dirty="0" smtClean="0"/>
              <a:t>Audrey has</a:t>
            </a:r>
            <a:r>
              <a:rPr lang="en-US" dirty="0"/>
              <a:t>.  If they have a total of fourteen candy bars, how many does each person have?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04800" y="4526340"/>
            <a:ext cx="7086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Let </a:t>
            </a:r>
            <a:r>
              <a:rPr lang="en-US" sz="2400" i="1" dirty="0" smtClean="0"/>
              <a:t>L</a:t>
            </a:r>
            <a:r>
              <a:rPr lang="en-US" sz="2400" dirty="0" smtClean="0"/>
              <a:t> </a:t>
            </a:r>
            <a:r>
              <a:rPr lang="en-US" sz="2400" dirty="0"/>
              <a:t>= # of candy bars </a:t>
            </a:r>
            <a:r>
              <a:rPr lang="en-US" sz="2400" dirty="0" smtClean="0"/>
              <a:t>Lily has</a:t>
            </a:r>
            <a:r>
              <a:rPr lang="en-US" sz="2400" dirty="0"/>
              <a:t>.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Let </a:t>
            </a:r>
            <a:r>
              <a:rPr lang="en-US" sz="2400" i="1" dirty="0" smtClean="0"/>
              <a:t>b</a:t>
            </a:r>
            <a:r>
              <a:rPr lang="en-US" sz="2400" dirty="0" smtClean="0"/>
              <a:t> </a:t>
            </a:r>
            <a:r>
              <a:rPr lang="en-US" sz="2400" dirty="0"/>
              <a:t>= # of candy bars </a:t>
            </a:r>
            <a:r>
              <a:rPr lang="en-US" sz="2400" dirty="0" smtClean="0"/>
              <a:t>Brendan </a:t>
            </a:r>
            <a:r>
              <a:rPr lang="en-US" sz="2400" dirty="0"/>
              <a:t>has.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Let </a:t>
            </a:r>
            <a:r>
              <a:rPr lang="en-US" sz="2400" i="1" dirty="0"/>
              <a:t>a</a:t>
            </a:r>
            <a:r>
              <a:rPr lang="en-US" sz="2400" dirty="0" smtClean="0"/>
              <a:t> </a:t>
            </a:r>
            <a:r>
              <a:rPr lang="en-US" sz="2400" dirty="0"/>
              <a:t>= # of candy bars </a:t>
            </a:r>
            <a:r>
              <a:rPr lang="en-US" sz="2400" dirty="0" smtClean="0"/>
              <a:t>Audrey has</a:t>
            </a:r>
            <a:r>
              <a:rPr lang="en-US" sz="2400" dirty="0"/>
              <a:t>.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715000" y="40386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hen, 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057400" y="6096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And…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5867400" y="4631094"/>
                <a:ext cx="16764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𝐿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4+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7400" y="4631094"/>
                <a:ext cx="1676400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 Box 8"/>
              <p:cNvSpPr txBox="1">
                <a:spLocks noChangeArrowheads="1"/>
              </p:cNvSpPr>
              <p:nvPr/>
            </p:nvSpPr>
            <p:spPr bwMode="auto">
              <a:xfrm>
                <a:off x="7277100" y="4646061"/>
                <a:ext cx="16764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4+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77100" y="4646061"/>
                <a:ext cx="1676400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 Box 8"/>
              <p:cNvSpPr txBox="1">
                <a:spLocks noChangeArrowheads="1"/>
              </p:cNvSpPr>
              <p:nvPr/>
            </p:nvSpPr>
            <p:spPr bwMode="auto">
              <a:xfrm>
                <a:off x="6282612" y="5080337"/>
                <a:ext cx="16764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1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2612" y="5080337"/>
                <a:ext cx="167640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 Box 8"/>
              <p:cNvSpPr txBox="1">
                <a:spLocks noChangeArrowheads="1"/>
              </p:cNvSpPr>
              <p:nvPr/>
            </p:nvSpPr>
            <p:spPr bwMode="auto">
              <a:xfrm>
                <a:off x="1905000" y="6096000"/>
                <a:ext cx="5562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+2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14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6096000"/>
                <a:ext cx="5562600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16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19" grpId="0" animBg="1"/>
      <p:bldP spid="9220" grpId="0" animBg="1"/>
      <p:bldP spid="9222" grpId="0" build="p"/>
      <p:bldP spid="9223" grpId="0"/>
      <p:bldP spid="9224" grpId="0"/>
      <p:bldP spid="9228" grpId="0"/>
      <p:bldP spid="14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2019300" y="1848625"/>
            <a:ext cx="1638300" cy="53340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w, to solve it…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572000" y="19812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ollect like terms.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572000" y="2605088"/>
            <a:ext cx="434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dd/Subtract.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4343400" y="36576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ultiply/Divide.</a:t>
            </a: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304800" y="49530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o, </a:t>
            </a:r>
            <a:r>
              <a:rPr lang="en-US" dirty="0" smtClean="0"/>
              <a:t>Audrey </a:t>
            </a:r>
            <a:r>
              <a:rPr lang="en-US" dirty="0"/>
              <a:t>had 2 candy bars.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304800" y="5272088"/>
            <a:ext cx="586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Lily </a:t>
            </a:r>
            <a:r>
              <a:rPr lang="en-US" dirty="0"/>
              <a:t>had 4 + 2(2) = 4 + 4 = 8 candy bars.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304800" y="5653088"/>
            <a:ext cx="495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Brendan </a:t>
            </a:r>
            <a:r>
              <a:rPr lang="en-US" dirty="0"/>
              <a:t>had 2(2) = 4 candy bar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 Box 8"/>
              <p:cNvSpPr txBox="1">
                <a:spLocks noChangeArrowheads="1"/>
              </p:cNvSpPr>
              <p:nvPr/>
            </p:nvSpPr>
            <p:spPr bwMode="auto">
              <a:xfrm>
                <a:off x="304800" y="1371600"/>
                <a:ext cx="5562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+2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14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2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371600"/>
                <a:ext cx="5562600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8"/>
              <p:cNvSpPr txBox="1">
                <a:spLocks noChangeArrowheads="1"/>
              </p:cNvSpPr>
              <p:nvPr/>
            </p:nvSpPr>
            <p:spPr bwMode="auto">
              <a:xfrm>
                <a:off x="152400" y="1884493"/>
                <a:ext cx="5562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4+2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14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884493"/>
                <a:ext cx="5562600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 Box 8"/>
              <p:cNvSpPr txBox="1">
                <a:spLocks noChangeArrowheads="1"/>
              </p:cNvSpPr>
              <p:nvPr/>
            </p:nvSpPr>
            <p:spPr bwMode="auto">
              <a:xfrm>
                <a:off x="304800" y="2503195"/>
                <a:ext cx="5562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+5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14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2503195"/>
                <a:ext cx="556260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 Box 8"/>
              <p:cNvSpPr txBox="1">
                <a:spLocks noChangeArrowheads="1"/>
              </p:cNvSpPr>
              <p:nvPr/>
            </p:nvSpPr>
            <p:spPr bwMode="auto">
              <a:xfrm>
                <a:off x="1717329" y="2875745"/>
                <a:ext cx="110678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4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5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7329" y="2875745"/>
                <a:ext cx="1106786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 Box 8"/>
              <p:cNvSpPr txBox="1">
                <a:spLocks noChangeArrowheads="1"/>
              </p:cNvSpPr>
              <p:nvPr/>
            </p:nvSpPr>
            <p:spPr bwMode="auto">
              <a:xfrm>
                <a:off x="3133253" y="2843757"/>
                <a:ext cx="110678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4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3253" y="2843757"/>
                <a:ext cx="1106786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 Box 8"/>
              <p:cNvSpPr txBox="1">
                <a:spLocks noChangeArrowheads="1"/>
              </p:cNvSpPr>
              <p:nvPr/>
            </p:nvSpPr>
            <p:spPr bwMode="auto">
              <a:xfrm>
                <a:off x="609600" y="3576935"/>
                <a:ext cx="5562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5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10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576935"/>
                <a:ext cx="5562600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2423499" y="3525356"/>
                <a:ext cx="1106786" cy="8180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/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3499" y="3525356"/>
                <a:ext cx="1106786" cy="81804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 Box 8"/>
              <p:cNvSpPr txBox="1">
                <a:spLocks noChangeArrowheads="1"/>
              </p:cNvSpPr>
              <p:nvPr/>
            </p:nvSpPr>
            <p:spPr bwMode="auto">
              <a:xfrm>
                <a:off x="3200400" y="3505200"/>
                <a:ext cx="1106786" cy="8180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/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3505200"/>
                <a:ext cx="1106786" cy="81804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 Box 8"/>
              <p:cNvSpPr txBox="1">
                <a:spLocks noChangeArrowheads="1"/>
              </p:cNvSpPr>
              <p:nvPr/>
            </p:nvSpPr>
            <p:spPr bwMode="auto">
              <a:xfrm>
                <a:off x="762000" y="4343400"/>
                <a:ext cx="5562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2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0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343400"/>
                <a:ext cx="5562600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 Box 8"/>
              <p:cNvSpPr txBox="1">
                <a:spLocks noChangeArrowheads="1"/>
              </p:cNvSpPr>
              <p:nvPr/>
            </p:nvSpPr>
            <p:spPr bwMode="auto">
              <a:xfrm>
                <a:off x="5505450" y="5146582"/>
                <a:ext cx="20193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𝐿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4+2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2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5450" y="5146582"/>
                <a:ext cx="2019300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8"/>
              <p:cNvSpPr txBox="1">
                <a:spLocks noChangeArrowheads="1"/>
              </p:cNvSpPr>
              <p:nvPr/>
            </p:nvSpPr>
            <p:spPr bwMode="auto">
              <a:xfrm>
                <a:off x="5715000" y="5681530"/>
                <a:ext cx="16764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3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0" y="5681530"/>
                <a:ext cx="1676400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920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nimBg="1"/>
      <p:bldP spid="10246" grpId="0"/>
      <p:bldP spid="10249" grpId="0"/>
      <p:bldP spid="10259" grpId="0"/>
      <p:bldP spid="10263" grpId="0"/>
      <p:bldP spid="10264" grpId="0"/>
      <p:bldP spid="10265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1676400" y="4191000"/>
            <a:ext cx="228600" cy="38100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609600" y="4191000"/>
            <a:ext cx="228600" cy="38100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03188"/>
            <a:ext cx="8839200" cy="1314450"/>
          </a:xfrm>
        </p:spPr>
        <p:txBody>
          <a:bodyPr/>
          <a:lstStyle/>
          <a:p>
            <a:r>
              <a:rPr lang="en-US" sz="2800" dirty="0"/>
              <a:t>Example 2. Write an equation then solve it.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52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Drew </a:t>
            </a:r>
            <a:r>
              <a:rPr lang="en-US" sz="2800" dirty="0"/>
              <a:t>played video games for six fewer hours than </a:t>
            </a:r>
            <a:r>
              <a:rPr lang="en-US" sz="2800" dirty="0" smtClean="0"/>
              <a:t>Alex.  </a:t>
            </a:r>
            <a:r>
              <a:rPr lang="en-US" sz="2800" dirty="0"/>
              <a:t>If the two of them played for a total of 26 hours, how many hours did each boy play video games?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4800" y="3124200"/>
            <a:ext cx="5257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Let </a:t>
            </a:r>
            <a:r>
              <a:rPr lang="en-US" sz="2400" i="1" dirty="0" smtClean="0"/>
              <a:t>d</a:t>
            </a:r>
            <a:r>
              <a:rPr lang="en-US" sz="2400" dirty="0" smtClean="0"/>
              <a:t> </a:t>
            </a:r>
            <a:r>
              <a:rPr lang="en-US" sz="2400" dirty="0"/>
              <a:t>= # of hours </a:t>
            </a:r>
            <a:r>
              <a:rPr lang="en-US" sz="2400" dirty="0" smtClean="0"/>
              <a:t>Drew </a:t>
            </a:r>
            <a:r>
              <a:rPr lang="en-US" sz="2400" dirty="0"/>
              <a:t>played.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Let </a:t>
            </a:r>
            <a:r>
              <a:rPr lang="en-US" sz="2400" i="1" dirty="0" smtClean="0"/>
              <a:t>a</a:t>
            </a:r>
            <a:r>
              <a:rPr lang="en-US" sz="2400" dirty="0" smtClean="0"/>
              <a:t> </a:t>
            </a:r>
            <a:r>
              <a:rPr lang="en-US" sz="2400" dirty="0"/>
              <a:t>= # of hours </a:t>
            </a:r>
            <a:r>
              <a:rPr lang="en-US" sz="2400" dirty="0" smtClean="0"/>
              <a:t>Alex </a:t>
            </a:r>
            <a:r>
              <a:rPr lang="en-US" sz="2400" dirty="0"/>
              <a:t>played.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981325" y="41910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ollect like terms.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752725" y="4586288"/>
            <a:ext cx="434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dd/Subtract.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524125" y="56388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ultiply/Divide.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4191000" y="5014913"/>
            <a:ext cx="3962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o, </a:t>
            </a:r>
            <a:r>
              <a:rPr lang="en-US" dirty="0" smtClean="0"/>
              <a:t>Alex </a:t>
            </a:r>
            <a:r>
              <a:rPr lang="en-US" dirty="0"/>
              <a:t>played for 16 hours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4191000" y="5334000"/>
            <a:ext cx="4953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nd </a:t>
            </a:r>
            <a:r>
              <a:rPr lang="en-US" dirty="0" smtClean="0"/>
              <a:t>Drew </a:t>
            </a:r>
            <a:r>
              <a:rPr lang="en-US" dirty="0"/>
              <a:t>played for </a:t>
            </a:r>
            <a:r>
              <a:rPr lang="en-US" dirty="0">
                <a:solidFill>
                  <a:srgbClr val="00B050"/>
                </a:solidFill>
              </a:rPr>
              <a:t>16 – 6 </a:t>
            </a:r>
            <a:r>
              <a:rPr lang="en-US" dirty="0"/>
              <a:t>= 10 hour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 Box 8"/>
              <p:cNvSpPr txBox="1">
                <a:spLocks noChangeArrowheads="1"/>
              </p:cNvSpPr>
              <p:nvPr/>
            </p:nvSpPr>
            <p:spPr bwMode="auto">
              <a:xfrm>
                <a:off x="5334000" y="3186753"/>
                <a:ext cx="38100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𝑑</m:t>
                      </m:r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−6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22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3186753"/>
                <a:ext cx="3810000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8"/>
              <p:cNvSpPr txBox="1">
                <a:spLocks noChangeArrowheads="1"/>
              </p:cNvSpPr>
              <p:nvPr/>
            </p:nvSpPr>
            <p:spPr bwMode="auto">
              <a:xfrm>
                <a:off x="5334000" y="3648418"/>
                <a:ext cx="38100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𝑑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26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2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3648418"/>
                <a:ext cx="3810000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 Box 8"/>
              <p:cNvSpPr txBox="1">
                <a:spLocks noChangeArrowheads="1"/>
              </p:cNvSpPr>
              <p:nvPr/>
            </p:nvSpPr>
            <p:spPr bwMode="auto">
              <a:xfrm>
                <a:off x="152400" y="4128271"/>
                <a:ext cx="2895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6+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26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128271"/>
                <a:ext cx="289560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 Box 8"/>
              <p:cNvSpPr txBox="1">
                <a:spLocks noChangeArrowheads="1"/>
              </p:cNvSpPr>
              <p:nvPr/>
            </p:nvSpPr>
            <p:spPr bwMode="auto">
              <a:xfrm>
                <a:off x="152400" y="4567535"/>
                <a:ext cx="2895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6=26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5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67535"/>
                <a:ext cx="2895600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 Box 8"/>
              <p:cNvSpPr txBox="1">
                <a:spLocks noChangeArrowheads="1"/>
              </p:cNvSpPr>
              <p:nvPr/>
            </p:nvSpPr>
            <p:spPr bwMode="auto">
              <a:xfrm>
                <a:off x="838200" y="4912043"/>
                <a:ext cx="110678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6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4912043"/>
                <a:ext cx="1106786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 Box 8"/>
              <p:cNvSpPr txBox="1">
                <a:spLocks noChangeArrowheads="1"/>
              </p:cNvSpPr>
              <p:nvPr/>
            </p:nvSpPr>
            <p:spPr bwMode="auto">
              <a:xfrm>
                <a:off x="1712614" y="4880055"/>
                <a:ext cx="110678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6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2614" y="4880055"/>
                <a:ext cx="1106786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381000" y="5198269"/>
                <a:ext cx="2895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32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198269"/>
                <a:ext cx="2895600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 Box 8"/>
              <p:cNvSpPr txBox="1">
                <a:spLocks noChangeArrowheads="1"/>
              </p:cNvSpPr>
              <p:nvPr/>
            </p:nvSpPr>
            <p:spPr bwMode="auto">
              <a:xfrm>
                <a:off x="914400" y="5164738"/>
                <a:ext cx="1106786" cy="8180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/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5164738"/>
                <a:ext cx="1106786" cy="81804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 Box 8"/>
              <p:cNvSpPr txBox="1">
                <a:spLocks noChangeArrowheads="1"/>
              </p:cNvSpPr>
              <p:nvPr/>
            </p:nvSpPr>
            <p:spPr bwMode="auto">
              <a:xfrm>
                <a:off x="1676400" y="5144582"/>
                <a:ext cx="1106786" cy="8180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/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0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5144582"/>
                <a:ext cx="1106786" cy="81804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 Box 8"/>
              <p:cNvSpPr txBox="1">
                <a:spLocks noChangeArrowheads="1"/>
              </p:cNvSpPr>
              <p:nvPr/>
            </p:nvSpPr>
            <p:spPr bwMode="auto">
              <a:xfrm>
                <a:off x="152400" y="6008623"/>
                <a:ext cx="2895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16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1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08623"/>
                <a:ext cx="2895600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95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 animBg="1"/>
      <p:bldP spid="12297" grpId="0" animBg="1"/>
      <p:bldP spid="12292" grpId="0"/>
      <p:bldP spid="12298" grpId="0"/>
      <p:bldP spid="12301" grpId="0"/>
      <p:bldP spid="12307" grpId="0"/>
      <p:bldP spid="12309" grpId="0"/>
      <p:bldP spid="12310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2438400" y="2209800"/>
            <a:ext cx="14478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2057400" y="2209800"/>
            <a:ext cx="3810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838200" y="2209800"/>
            <a:ext cx="1219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5181600" y="1676400"/>
            <a:ext cx="2362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3352800" y="1676400"/>
            <a:ext cx="17526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2819400" y="1676400"/>
            <a:ext cx="533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838200" y="1676400"/>
            <a:ext cx="1981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xample 3.  Write an equation then solve it.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66800"/>
          </a:xfrm>
        </p:spPr>
        <p:txBody>
          <a:bodyPr/>
          <a:lstStyle/>
          <a:p>
            <a:r>
              <a:rPr lang="en-US"/>
              <a:t>Two-thirds of a number increased by seven is thirteen.  What is the number?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468266"/>
              </p:ext>
            </p:extLst>
          </p:nvPr>
        </p:nvGraphicFramePr>
        <p:xfrm>
          <a:off x="3238500" y="2743200"/>
          <a:ext cx="3889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743200"/>
                        <a:ext cx="38893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98899"/>
              </p:ext>
            </p:extLst>
          </p:nvPr>
        </p:nvGraphicFramePr>
        <p:xfrm>
          <a:off x="3543300" y="3006725"/>
          <a:ext cx="2587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5" imgW="75960" imgH="101520" progId="Equation.DSMT4">
                  <p:embed/>
                </p:oleObj>
              </mc:Choice>
              <mc:Fallback>
                <p:oleObj name="Equation" r:id="rId5" imgW="7596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006725"/>
                        <a:ext cx="2587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22726"/>
              </p:ext>
            </p:extLst>
          </p:nvPr>
        </p:nvGraphicFramePr>
        <p:xfrm>
          <a:off x="3808413" y="2906713"/>
          <a:ext cx="431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906713"/>
                        <a:ext cx="431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51681"/>
              </p:ext>
            </p:extLst>
          </p:nvPr>
        </p:nvGraphicFramePr>
        <p:xfrm>
          <a:off x="4284663" y="2895600"/>
          <a:ext cx="4746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895600"/>
                        <a:ext cx="4746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70740"/>
              </p:ext>
            </p:extLst>
          </p:nvPr>
        </p:nvGraphicFramePr>
        <p:xfrm>
          <a:off x="4686300" y="2819400"/>
          <a:ext cx="431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819400"/>
                        <a:ext cx="4318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59935"/>
              </p:ext>
            </p:extLst>
          </p:nvPr>
        </p:nvGraphicFramePr>
        <p:xfrm>
          <a:off x="5016500" y="2962275"/>
          <a:ext cx="431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13" imgW="126720" imgH="114120" progId="Equation.DSMT4">
                  <p:embed/>
                </p:oleObj>
              </mc:Choice>
              <mc:Fallback>
                <p:oleObj name="Equation" r:id="rId13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962275"/>
                        <a:ext cx="431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6215"/>
              </p:ext>
            </p:extLst>
          </p:nvPr>
        </p:nvGraphicFramePr>
        <p:xfrm>
          <a:off x="5376863" y="2819400"/>
          <a:ext cx="6048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2819400"/>
                        <a:ext cx="6048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64169"/>
              </p:ext>
            </p:extLst>
          </p:nvPr>
        </p:nvGraphicFramePr>
        <p:xfrm>
          <a:off x="4305300" y="3270250"/>
          <a:ext cx="6905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270250"/>
                        <a:ext cx="6905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27732"/>
              </p:ext>
            </p:extLst>
          </p:nvPr>
        </p:nvGraphicFramePr>
        <p:xfrm>
          <a:off x="5372100" y="3276600"/>
          <a:ext cx="6905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276600"/>
                        <a:ext cx="6905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70792"/>
              </p:ext>
            </p:extLst>
          </p:nvPr>
        </p:nvGraphicFramePr>
        <p:xfrm>
          <a:off x="4381500" y="3886200"/>
          <a:ext cx="15113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20" imgW="444240" imgH="228600" progId="Equation.DSMT4">
                  <p:embed/>
                </p:oleObj>
              </mc:Choice>
              <mc:Fallback>
                <p:oleObj name="Equation" r:id="rId20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886200"/>
                        <a:ext cx="15113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2705100" y="38862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3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53158"/>
              </p:ext>
            </p:extLst>
          </p:nvPr>
        </p:nvGraphicFramePr>
        <p:xfrm>
          <a:off x="3897313" y="3886200"/>
          <a:ext cx="5603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886200"/>
                        <a:ext cx="5603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79995"/>
              </p:ext>
            </p:extLst>
          </p:nvPr>
        </p:nvGraphicFramePr>
        <p:xfrm>
          <a:off x="5905500" y="3886200"/>
          <a:ext cx="8239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886200"/>
                        <a:ext cx="8239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63995"/>
              </p:ext>
            </p:extLst>
          </p:nvPr>
        </p:nvGraphicFramePr>
        <p:xfrm>
          <a:off x="5448300" y="3765550"/>
          <a:ext cx="47466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26" imgW="139680" imgH="393480" progId="Equation.DSMT4">
                  <p:embed/>
                </p:oleObj>
              </mc:Choice>
              <mc:Fallback>
                <p:oleObj name="Equation" r:id="rId26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765550"/>
                        <a:ext cx="474663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Line 25"/>
          <p:cNvSpPr>
            <a:spLocks noChangeShapeType="1"/>
          </p:cNvSpPr>
          <p:nvPr/>
        </p:nvSpPr>
        <p:spPr bwMode="auto">
          <a:xfrm>
            <a:off x="3086100" y="5105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53562"/>
              </p:ext>
            </p:extLst>
          </p:nvPr>
        </p:nvGraphicFramePr>
        <p:xfrm>
          <a:off x="4621213" y="5181600"/>
          <a:ext cx="12080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28" imgW="355320" imgH="177480" progId="Equation.DSMT4">
                  <p:embed/>
                </p:oleObj>
              </mc:Choice>
              <mc:Fallback>
                <p:oleObj name="Equation" r:id="rId2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181600"/>
                        <a:ext cx="12080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Line 27"/>
          <p:cNvSpPr>
            <a:spLocks noChangeShapeType="1"/>
          </p:cNvSpPr>
          <p:nvPr/>
        </p:nvSpPr>
        <p:spPr bwMode="auto">
          <a:xfrm>
            <a:off x="38481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88" name="Line 28"/>
          <p:cNvSpPr>
            <a:spLocks noChangeShapeType="1"/>
          </p:cNvSpPr>
          <p:nvPr/>
        </p:nvSpPr>
        <p:spPr bwMode="auto">
          <a:xfrm>
            <a:off x="4457700" y="4343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 flipH="1">
            <a:off x="3924300" y="43434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90" name="Line 30"/>
          <p:cNvSpPr>
            <a:spLocks noChangeShapeType="1"/>
          </p:cNvSpPr>
          <p:nvPr/>
        </p:nvSpPr>
        <p:spPr bwMode="auto">
          <a:xfrm flipH="1">
            <a:off x="4381500" y="39624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91" name="Line 31"/>
          <p:cNvSpPr>
            <a:spLocks noChangeShapeType="1"/>
          </p:cNvSpPr>
          <p:nvPr/>
        </p:nvSpPr>
        <p:spPr bwMode="auto">
          <a:xfrm>
            <a:off x="5524500" y="41148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>
            <a:off x="6134100" y="44958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3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738860"/>
              </p:ext>
            </p:extLst>
          </p:nvPr>
        </p:nvGraphicFramePr>
        <p:xfrm>
          <a:off x="5753100" y="4038600"/>
          <a:ext cx="2428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30" imgW="114120" imgH="177480" progId="Equation.DSMT4">
                  <p:embed/>
                </p:oleObj>
              </mc:Choice>
              <mc:Fallback>
                <p:oleObj name="Equation" r:id="rId3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038600"/>
                        <a:ext cx="2428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84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6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6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7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 animBg="1"/>
      <p:bldP spid="15374" grpId="0" animBg="1"/>
      <p:bldP spid="15372" grpId="0" animBg="1"/>
      <p:bldP spid="15370" grpId="0" animBg="1"/>
      <p:bldP spid="15368" grpId="0" animBg="1"/>
      <p:bldP spid="15366" grpId="0" animBg="1"/>
      <p:bldP spid="15364" grpId="0" animBg="1"/>
      <p:bldP spid="15381" grpId="0" animBg="1"/>
      <p:bldP spid="15385" grpId="0" animBg="1"/>
      <p:bldP spid="15387" grpId="0" animBg="1"/>
      <p:bldP spid="15388" grpId="0" animBg="1"/>
      <p:bldP spid="15389" grpId="0" animBg="1"/>
      <p:bldP spid="15390" grpId="0" animBg="1"/>
      <p:bldP spid="15391" grpId="0" animBg="1"/>
      <p:bldP spid="1539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4495800" y="2209800"/>
            <a:ext cx="533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4114800" y="2209800"/>
            <a:ext cx="3810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838200" y="2209800"/>
            <a:ext cx="32766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7543800" y="1676400"/>
            <a:ext cx="9906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4953000" y="1676400"/>
            <a:ext cx="17526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2895600" y="1676400"/>
            <a:ext cx="1981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838200" y="1676400"/>
            <a:ext cx="1981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Example 4. Write an equation &amp; solve.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600200"/>
          </a:xfrm>
        </p:spPr>
        <p:txBody>
          <a:bodyPr/>
          <a:lstStyle/>
          <a:p>
            <a:r>
              <a:rPr lang="en-US"/>
              <a:t>Four times the sum of a number and three times the number is 64.  What is the number?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03891"/>
              </p:ext>
            </p:extLst>
          </p:nvPr>
        </p:nvGraphicFramePr>
        <p:xfrm>
          <a:off x="3749675" y="2746879"/>
          <a:ext cx="4333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2746879"/>
                        <a:ext cx="4333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68051"/>
              </p:ext>
            </p:extLst>
          </p:nvPr>
        </p:nvGraphicFramePr>
        <p:xfrm>
          <a:off x="4076700" y="2902454"/>
          <a:ext cx="2587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5" imgW="75960" imgH="101520" progId="Equation.DSMT4">
                  <p:embed/>
                </p:oleObj>
              </mc:Choice>
              <mc:Fallback>
                <p:oleObj name="Equation" r:id="rId5" imgW="7596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902454"/>
                        <a:ext cx="2587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6402"/>
              </p:ext>
            </p:extLst>
          </p:nvPr>
        </p:nvGraphicFramePr>
        <p:xfrm>
          <a:off x="4225925" y="2640516"/>
          <a:ext cx="19081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2640516"/>
                        <a:ext cx="19081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3742"/>
              </p:ext>
            </p:extLst>
          </p:nvPr>
        </p:nvGraphicFramePr>
        <p:xfrm>
          <a:off x="4457700" y="2834191"/>
          <a:ext cx="433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834191"/>
                        <a:ext cx="4333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01213"/>
              </p:ext>
            </p:extLst>
          </p:nvPr>
        </p:nvGraphicFramePr>
        <p:xfrm>
          <a:off x="5340350" y="2721479"/>
          <a:ext cx="650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721479"/>
                        <a:ext cx="6508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29902"/>
              </p:ext>
            </p:extLst>
          </p:nvPr>
        </p:nvGraphicFramePr>
        <p:xfrm>
          <a:off x="6242050" y="2821491"/>
          <a:ext cx="4333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3" imgW="126720" imgH="114120" progId="Equation.DSMT4">
                  <p:embed/>
                </p:oleObj>
              </mc:Choice>
              <mc:Fallback>
                <p:oleObj name="Equation" r:id="rId13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2821491"/>
                        <a:ext cx="4333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77437"/>
              </p:ext>
            </p:extLst>
          </p:nvPr>
        </p:nvGraphicFramePr>
        <p:xfrm>
          <a:off x="6646863" y="2715129"/>
          <a:ext cx="6937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2715129"/>
                        <a:ext cx="6937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05484"/>
              </p:ext>
            </p:extLst>
          </p:nvPr>
        </p:nvGraphicFramePr>
        <p:xfrm>
          <a:off x="4838700" y="3424741"/>
          <a:ext cx="2460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17" imgW="723600" imgH="253800" progId="Equation.DSMT4">
                  <p:embed/>
                </p:oleObj>
              </mc:Choice>
              <mc:Fallback>
                <p:oleObj name="Equation" r:id="rId17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424741"/>
                        <a:ext cx="2460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95400"/>
              </p:ext>
            </p:extLst>
          </p:nvPr>
        </p:nvGraphicFramePr>
        <p:xfrm>
          <a:off x="5351463" y="4293104"/>
          <a:ext cx="1943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19" imgW="571320" imgH="177480" progId="Equation.DSMT4">
                  <p:embed/>
                </p:oleObj>
              </mc:Choice>
              <mc:Fallback>
                <p:oleObj name="Equation" r:id="rId19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4293104"/>
                        <a:ext cx="19431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28279"/>
              </p:ext>
            </p:extLst>
          </p:nvPr>
        </p:nvGraphicFramePr>
        <p:xfrm>
          <a:off x="5340350" y="4194679"/>
          <a:ext cx="6127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21" imgW="203040" imgH="393480" progId="Equation.DSMT4">
                  <p:embed/>
                </p:oleObj>
              </mc:Choice>
              <mc:Fallback>
                <p:oleObj name="Equation" r:id="rId21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194679"/>
                        <a:ext cx="6127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3287"/>
              </p:ext>
            </p:extLst>
          </p:nvPr>
        </p:nvGraphicFramePr>
        <p:xfrm>
          <a:off x="6664325" y="4162929"/>
          <a:ext cx="6127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23" imgW="203040" imgH="393480" progId="Equation.DSMT4">
                  <p:embed/>
                </p:oleObj>
              </mc:Choice>
              <mc:Fallback>
                <p:oleObj name="Equation" r:id="rId2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4162929"/>
                        <a:ext cx="6127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4305300" y="5382129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64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204595"/>
              </p:ext>
            </p:extLst>
          </p:nvPr>
        </p:nvGraphicFramePr>
        <p:xfrm>
          <a:off x="5716588" y="5388479"/>
          <a:ext cx="12096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5388479"/>
                        <a:ext cx="12096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372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9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0" grpId="0" animBg="1"/>
      <p:bldP spid="16398" grpId="0" animBg="1"/>
      <p:bldP spid="16396" grpId="0" animBg="1"/>
      <p:bldP spid="16395" grpId="0" animBg="1"/>
      <p:bldP spid="16393" grpId="0" animBg="1"/>
      <p:bldP spid="16391" grpId="0" animBg="1"/>
      <p:bldP spid="16388" grpId="0" animBg="1"/>
      <p:bldP spid="1640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6705600" y="1676400"/>
            <a:ext cx="13716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6248400" y="1676400"/>
            <a:ext cx="457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3429000" y="1676400"/>
            <a:ext cx="2819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1752600" y="1676400"/>
            <a:ext cx="1676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838200" y="1676400"/>
            <a:ext cx="914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xample 5. Write an equation and solve.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66800"/>
          </a:xfrm>
        </p:spPr>
        <p:txBody>
          <a:bodyPr/>
          <a:lstStyle/>
          <a:p>
            <a:r>
              <a:rPr lang="en-US"/>
              <a:t>Five less than triple a number is sixteen.  What is the number?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36273"/>
              </p:ext>
            </p:extLst>
          </p:nvPr>
        </p:nvGraphicFramePr>
        <p:xfrm>
          <a:off x="6278563" y="2341830"/>
          <a:ext cx="3889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2341830"/>
                        <a:ext cx="3889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06231"/>
              </p:ext>
            </p:extLst>
          </p:nvPr>
        </p:nvGraphicFramePr>
        <p:xfrm>
          <a:off x="5884863" y="2546618"/>
          <a:ext cx="431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5" imgW="126720" imgH="101520" progId="Equation.DSMT4">
                  <p:embed/>
                </p:oleObj>
              </mc:Choice>
              <mc:Fallback>
                <p:oleObj name="Equation" r:id="rId5" imgW="12672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2546618"/>
                        <a:ext cx="4318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742929"/>
              </p:ext>
            </p:extLst>
          </p:nvPr>
        </p:nvGraphicFramePr>
        <p:xfrm>
          <a:off x="5295900" y="2341830"/>
          <a:ext cx="6477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341830"/>
                        <a:ext cx="6477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67091"/>
              </p:ext>
            </p:extLst>
          </p:nvPr>
        </p:nvGraphicFramePr>
        <p:xfrm>
          <a:off x="6645275" y="2448193"/>
          <a:ext cx="4333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9" imgW="126720" imgH="114120" progId="Equation.DSMT4">
                  <p:embed/>
                </p:oleObj>
              </mc:Choice>
              <mc:Fallback>
                <p:oleObj name="Equation" r:id="rId9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448193"/>
                        <a:ext cx="4333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24309"/>
              </p:ext>
            </p:extLst>
          </p:nvPr>
        </p:nvGraphicFramePr>
        <p:xfrm>
          <a:off x="7053263" y="2341830"/>
          <a:ext cx="6048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2341830"/>
                        <a:ext cx="6048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37634"/>
              </p:ext>
            </p:extLst>
          </p:nvPr>
        </p:nvGraphicFramePr>
        <p:xfrm>
          <a:off x="5981700" y="2792680"/>
          <a:ext cx="6905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792680"/>
                        <a:ext cx="6905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56410"/>
              </p:ext>
            </p:extLst>
          </p:nvPr>
        </p:nvGraphicFramePr>
        <p:xfrm>
          <a:off x="7048500" y="2799030"/>
          <a:ext cx="6905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799030"/>
                        <a:ext cx="6905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4381500" y="340863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08900"/>
              </p:ext>
            </p:extLst>
          </p:nvPr>
        </p:nvGraphicFramePr>
        <p:xfrm>
          <a:off x="6016625" y="3484830"/>
          <a:ext cx="16414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17" imgW="482400" imgH="177480" progId="Equation.DSMT4">
                  <p:embed/>
                </p:oleObj>
              </mc:Choice>
              <mc:Fallback>
                <p:oleObj name="Equation" r:id="rId17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3484830"/>
                        <a:ext cx="16414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74631"/>
              </p:ext>
            </p:extLst>
          </p:nvPr>
        </p:nvGraphicFramePr>
        <p:xfrm>
          <a:off x="6045200" y="3440380"/>
          <a:ext cx="4222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19" imgW="139680" imgH="393480" progId="Equation.DSMT4">
                  <p:embed/>
                </p:oleObj>
              </mc:Choice>
              <mc:Fallback>
                <p:oleObj name="Equation" r:id="rId19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440380"/>
                        <a:ext cx="4222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01357"/>
              </p:ext>
            </p:extLst>
          </p:nvPr>
        </p:nvGraphicFramePr>
        <p:xfrm>
          <a:off x="7143750" y="3408630"/>
          <a:ext cx="4206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21" imgW="139680" imgH="393480" progId="Equation.DSMT4">
                  <p:embed/>
                </p:oleObj>
              </mc:Choice>
              <mc:Fallback>
                <p:oleObj name="Equation" r:id="rId21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3408630"/>
                        <a:ext cx="42068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4914900" y="462783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91158"/>
              </p:ext>
            </p:extLst>
          </p:nvPr>
        </p:nvGraphicFramePr>
        <p:xfrm>
          <a:off x="6326188" y="4634180"/>
          <a:ext cx="12096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4634180"/>
                        <a:ext cx="12096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48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0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0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animBg="1"/>
      <p:bldP spid="17418" grpId="0" animBg="1"/>
      <p:bldP spid="17416" grpId="0" animBg="1"/>
      <p:bldP spid="17414" grpId="0" animBg="1"/>
      <p:bldP spid="17412" grpId="0" animBg="1"/>
      <p:bldP spid="17424" grpId="0" animBg="1"/>
      <p:bldP spid="174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. 9 Practice Test Answer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2133600" cy="5029200"/>
              </a:xfrm>
            </p:spPr>
            <p:txBody>
              <a:bodyPr/>
              <a:lstStyle/>
              <a:p>
                <a:pPr marL="514350" indent="-514350">
                  <a:buAutoNum type="arabicParenR"/>
                </a:pPr>
                <a:r>
                  <a:rPr lang="en-US" sz="2800" b="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endParaRPr lang="en-US" sz="2800" dirty="0" smtClean="0"/>
              </a:p>
              <a:p>
                <a:pPr marL="514350" indent="-514350">
                  <a:buAutoNum type="arabicParenR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endParaRPr lang="en-US" sz="2800" dirty="0" smtClean="0"/>
              </a:p>
              <a:p>
                <a:pPr marL="514350" indent="-514350">
                  <a:buAutoNum type="arabicParenR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0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AutoNum type="arabicParenR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1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AutoNum type="arabicParenR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endParaRPr lang="en-US" sz="2800" dirty="0" smtClean="0"/>
              </a:p>
              <a:p>
                <a:pPr marL="514350" indent="-514350">
                  <a:buAutoNum type="arabicParenR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sz="2800" dirty="0" smtClean="0"/>
              </a:p>
              <a:p>
                <a:pPr marL="514350" indent="-514350">
                  <a:buAutoNum type="arabicParenR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2133600" cy="5029200"/>
              </a:xfrm>
              <a:blipFill rotWithShape="1">
                <a:blip r:embed="rId2"/>
                <a:stretch>
                  <a:fillRect l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Content Placeholder 1"/>
              <p:cNvSpPr txBox="1">
                <a:spLocks/>
              </p:cNvSpPr>
              <p:nvPr/>
            </p:nvSpPr>
            <p:spPr bwMode="auto">
              <a:xfrm>
                <a:off x="1905000" y="1447800"/>
                <a:ext cx="2133600" cy="502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514350" indent="-514350">
                  <a:buFont typeface="+mj-lt"/>
                  <a:buAutoNum type="arabicParenR" startAt="8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5</m:t>
                        </m:r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den>
                    </m:f>
                  </m:oMath>
                </a14:m>
                <a:endParaRPr lang="en-US" sz="2800" dirty="0"/>
              </a:p>
              <a:p>
                <a:pPr marL="514350" indent="-514350">
                  <a:buFontTx/>
                  <a:buAutoNum type="arabicParenR" startAt="8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2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500</m:t>
                        </m:r>
                      </m:den>
                    </m:f>
                  </m:oMath>
                </a14:m>
                <a:endParaRPr lang="en-US" sz="2800" dirty="0"/>
              </a:p>
              <a:p>
                <a:pPr marL="514350" indent="-514350">
                  <a:buFontTx/>
                  <a:buAutoNum type="arabicParenR" startAt="8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2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50</m:t>
                        </m:r>
                      </m:den>
                    </m:f>
                  </m:oMath>
                </a14:m>
                <a:endParaRPr lang="en-US" sz="2800" dirty="0"/>
              </a:p>
              <a:p>
                <a:pPr marL="514350" indent="-514350">
                  <a:buFontTx/>
                  <a:buAutoNum type="arabicParenR" startAt="8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89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50</m:t>
                        </m:r>
                      </m:den>
                    </m:f>
                  </m:oMath>
                </a14:m>
                <a:endParaRPr lang="en-US" sz="2800" dirty="0"/>
              </a:p>
              <a:p>
                <a:pPr marL="514350" indent="-514350">
                  <a:buFontTx/>
                  <a:buAutoNum type="arabicParenR" startAt="8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59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500</m:t>
                        </m:r>
                      </m:den>
                    </m:f>
                  </m:oMath>
                </a14:m>
                <a:endParaRPr lang="en-US" sz="2800" dirty="0"/>
              </a:p>
              <a:p>
                <a:pPr marL="514350" indent="-514350">
                  <a:buFontTx/>
                  <a:buAutoNum type="arabicParenR" startAt="8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16</m:t>
                    </m:r>
                  </m:oMath>
                </a14:m>
                <a:endParaRPr lang="en-US" sz="2800" dirty="0"/>
              </a:p>
              <a:p>
                <a:pPr marL="514350" indent="-514350">
                  <a:buFontTx/>
                  <a:buAutoNum type="arabicParenR" startAt="8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25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447800"/>
                <a:ext cx="2133600" cy="5029200"/>
              </a:xfrm>
              <a:prstGeom prst="rect">
                <a:avLst/>
              </a:prstGeom>
              <a:blipFill rotWithShape="1">
                <a:blip r:embed="rId3"/>
                <a:stretch>
                  <a:fillRect l="-6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Content Placeholder 1"/>
              <p:cNvSpPr txBox="1">
                <a:spLocks/>
              </p:cNvSpPr>
              <p:nvPr/>
            </p:nvSpPr>
            <p:spPr bwMode="auto">
              <a:xfrm>
                <a:off x="3662855" y="1447800"/>
                <a:ext cx="2362200" cy="502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514350" indent="-514350">
                  <a:buFont typeface="+mj-lt"/>
                  <a:buAutoNum type="arabicParenR" startAt="15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endParaRPr lang="en-US" dirty="0"/>
              </a:p>
              <a:p>
                <a:pPr marL="514350" indent="-514350">
                  <a:buFontTx/>
                  <a:buAutoNum type="arabicParenR" startAt="15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5</m:t>
                    </m:r>
                    <m:r>
                      <a:rPr lang="en-US" b="0" i="1" smtClean="0">
                        <a:latin typeface="Cambria Math"/>
                      </a:rPr>
                      <m:t>,040</m:t>
                    </m:r>
                  </m:oMath>
                </a14:m>
                <a:endParaRPr lang="en-US" dirty="0"/>
              </a:p>
              <a:p>
                <a:pPr marL="514350" indent="-514350">
                  <a:buFontTx/>
                  <a:buAutoNum type="arabicParenR" startAt="15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6</m:t>
                    </m:r>
                  </m:oMath>
                </a14:m>
                <a:endParaRPr lang="en-US" dirty="0"/>
              </a:p>
              <a:p>
                <a:pPr marL="514350" indent="-514350">
                  <a:buFontTx/>
                  <a:buAutoNum type="arabicParenR" startAt="15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4</m:t>
                    </m:r>
                  </m:oMath>
                </a14:m>
                <a:endParaRPr lang="en-US" dirty="0"/>
              </a:p>
              <a:p>
                <a:pPr marL="514350" indent="-514350">
                  <a:buFontTx/>
                  <a:buAutoNum type="arabicParenR" startAt="15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6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</m:oMath>
                </a14:m>
                <a:endParaRPr lang="en-US" dirty="0"/>
              </a:p>
              <a:p>
                <a:pPr marL="514350" indent="-514350">
                  <a:buFontTx/>
                  <a:buAutoNum type="arabicParenR" startAt="15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5,040</m:t>
                    </m:r>
                  </m:oMath>
                </a14:m>
                <a:endParaRPr lang="en-US" dirty="0"/>
              </a:p>
              <a:p>
                <a:pPr marL="514350" indent="-514350">
                  <a:buFontTx/>
                  <a:buAutoNum type="arabicParenR" startAt="15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5</m:t>
                    </m:r>
                    <m:r>
                      <a:rPr lang="en-US" b="0" i="1" smtClean="0">
                        <a:latin typeface="Cambria Math"/>
                      </a:rPr>
                      <m:t>6</m:t>
                    </m:r>
                  </m:oMath>
                </a14:m>
                <a:endParaRPr lang="en-US" dirty="0" smtClean="0"/>
              </a:p>
              <a:p>
                <a:pPr marL="514350" indent="-514350">
                  <a:buFontTx/>
                  <a:buAutoNum type="arabicParenR" startAt="15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4</m:t>
                    </m:r>
                    <m:r>
                      <a:rPr lang="en-US" b="0" i="1" smtClean="0">
                        <a:latin typeface="Cambria Math"/>
                      </a:rPr>
                      <m:t>3,758</m:t>
                    </m:r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2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62855" y="1447800"/>
                <a:ext cx="2362200" cy="5029200"/>
              </a:xfrm>
              <a:prstGeom prst="rect">
                <a:avLst/>
              </a:prstGeom>
              <a:blipFill rotWithShape="1">
                <a:blip r:embed="rId4"/>
                <a:stretch>
                  <a:fillRect l="-6718" t="-121" b="-8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Content Placeholder 1"/>
              <p:cNvSpPr txBox="1">
                <a:spLocks/>
              </p:cNvSpPr>
              <p:nvPr/>
            </p:nvSpPr>
            <p:spPr bwMode="auto">
              <a:xfrm>
                <a:off x="6025055" y="1447800"/>
                <a:ext cx="3042745" cy="502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514350" indent="-514350">
                  <a:buFont typeface="+mj-lt"/>
                  <a:buAutoNum type="arabicParenR" startAt="23"/>
                </a:pPr>
                <a:r>
                  <a:rPr lang="en-US" sz="2000" dirty="0" smtClean="0"/>
                  <a:t>Combination;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800" i="1" smtClean="0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800" b="0" i="1" smtClean="0">
                            <a:latin typeface="Cambria Math"/>
                          </a:rPr>
                          <m:t>6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40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sPre>
                  </m:oMath>
                </a14:m>
                <a:endParaRPr lang="en-US" sz="2000" dirty="0"/>
              </a:p>
              <a:p>
                <a:pPr marL="514350" indent="-514350">
                  <a:buFontTx/>
                  <a:buAutoNum type="arabicParenR" startAt="23"/>
                </a:pPr>
                <a:r>
                  <a:rPr lang="en-US" sz="2000" dirty="0"/>
                  <a:t> </a:t>
                </a:r>
                <a:r>
                  <a:rPr lang="en-US" sz="2000" dirty="0" smtClean="0"/>
                  <a:t>Combination;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800" i="1">
                            <a:solidFill>
                              <a:srgbClr val="006699"/>
                            </a:solidFill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800" b="0" i="1" smtClean="0">
                            <a:solidFill>
                              <a:srgbClr val="006699"/>
                            </a:solidFill>
                            <a:latin typeface="Cambria Math"/>
                          </a:rPr>
                          <m:t>500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6699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solidFill>
                                  <a:srgbClr val="006699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000" b="0" i="1" smtClean="0">
                                <a:solidFill>
                                  <a:srgbClr val="006699"/>
                                </a:solidFill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e>
                    </m:sPre>
                  </m:oMath>
                </a14:m>
                <a:endParaRPr lang="en-US" sz="2000" dirty="0"/>
              </a:p>
              <a:p>
                <a:pPr marL="514350" indent="-514350">
                  <a:buFontTx/>
                  <a:buAutoNum type="arabicParenR" startAt="23"/>
                </a:pPr>
                <a:r>
                  <a:rPr lang="en-US" sz="2000" dirty="0"/>
                  <a:t> </a:t>
                </a:r>
                <a:r>
                  <a:rPr lang="en-US" sz="2000" dirty="0" smtClean="0"/>
                  <a:t>Permutation;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800" i="1">
                            <a:solidFill>
                              <a:srgbClr val="006699"/>
                            </a:solidFill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800" b="0" i="1" smtClean="0">
                            <a:solidFill>
                              <a:srgbClr val="006699"/>
                            </a:solidFill>
                            <a:latin typeface="Cambria Math"/>
                          </a:rPr>
                          <m:t>300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4000" i="1" smtClean="0">
                                <a:solidFill>
                                  <a:srgbClr val="006699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solidFill>
                                  <a:srgbClr val="006699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4000" b="0" i="1" smtClean="0">
                                <a:solidFill>
                                  <a:srgbClr val="006699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sPre>
                  </m:oMath>
                </a14:m>
                <a:endParaRPr lang="en-US" sz="2000" dirty="0"/>
              </a:p>
              <a:p>
                <a:pPr marL="514350" indent="-514350">
                  <a:buFontTx/>
                  <a:buAutoNum type="arabicParenR" startAt="23"/>
                </a:pPr>
                <a:r>
                  <a:rPr lang="en-US" sz="2000" dirty="0"/>
                  <a:t> </a:t>
                </a:r>
                <a:r>
                  <a:rPr lang="en-US" sz="2000" dirty="0" smtClean="0"/>
                  <a:t>Combination;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800" i="1">
                            <a:solidFill>
                              <a:srgbClr val="006699"/>
                            </a:solidFill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800" b="0" i="1" smtClean="0">
                            <a:solidFill>
                              <a:srgbClr val="006699"/>
                            </a:solidFill>
                            <a:latin typeface="Cambria Math"/>
                          </a:rPr>
                          <m:t>40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6699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solidFill>
                                  <a:srgbClr val="006699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000" b="0" i="1" smtClean="0">
                                <a:solidFill>
                                  <a:srgbClr val="006699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sPre>
                  </m:oMath>
                </a14:m>
                <a:endParaRPr lang="en-US" sz="2000" dirty="0"/>
              </a:p>
              <a:p>
                <a:pPr marL="514350" indent="-514350">
                  <a:buFontTx/>
                  <a:buAutoNum type="arabicParenR" startAt="23"/>
                </a:pPr>
                <a:r>
                  <a:rPr lang="en-US" sz="2000" dirty="0"/>
                  <a:t> </a:t>
                </a:r>
                <a:r>
                  <a:rPr lang="en-US" sz="2000" dirty="0" smtClean="0"/>
                  <a:t>Dependen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 smtClean="0">
                            <a:latin typeface="Cambria Math"/>
                          </a:rPr>
                          <m:t>4</m:t>
                        </m:r>
                        <m:r>
                          <a:rPr lang="en-US" sz="2000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4990</m:t>
                        </m:r>
                      </m:den>
                    </m:f>
                  </m:oMath>
                </a14:m>
                <a:endParaRPr lang="en-US" sz="2000" dirty="0"/>
              </a:p>
              <a:p>
                <a:pPr marL="514350" indent="-514350">
                  <a:buFontTx/>
                  <a:buAutoNum type="arabicParenR" startAt="23"/>
                </a:pPr>
                <a:r>
                  <a:rPr lang="en-US" sz="2000" dirty="0"/>
                  <a:t> </a:t>
                </a:r>
                <a:r>
                  <a:rPr lang="en-US" sz="2000" dirty="0" smtClean="0"/>
                  <a:t>independen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338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27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5055" y="1447800"/>
                <a:ext cx="3042745" cy="5029200"/>
              </a:xfrm>
              <a:prstGeom prst="rect">
                <a:avLst/>
              </a:prstGeom>
              <a:blipFill rotWithShape="1">
                <a:blip r:embed="rId5"/>
                <a:stretch>
                  <a:fillRect l="-2000" t="-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. 9 Practice Test Answer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arenR" startAt="29"/>
                </a:pPr>
                <a:r>
                  <a:rPr lang="en-US" dirty="0" smtClean="0"/>
                  <a:t> dependen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00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801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arenR" startAt="29"/>
                </a:pPr>
                <a:r>
                  <a:rPr lang="en-US" dirty="0"/>
                  <a:t> </a:t>
                </a:r>
                <a:r>
                  <a:rPr lang="en-US" dirty="0" smtClean="0"/>
                  <a:t>4:5</a:t>
                </a:r>
              </a:p>
              <a:p>
                <a:pPr marL="514350" indent="-514350">
                  <a:buFont typeface="+mj-lt"/>
                  <a:buAutoNum type="arabicParenR" startAt="29"/>
                </a:pPr>
                <a:r>
                  <a:rPr lang="en-US" dirty="0"/>
                  <a:t> </a:t>
                </a:r>
                <a:r>
                  <a:rPr lang="en-US" dirty="0" smtClean="0"/>
                  <a:t>2:3</a:t>
                </a:r>
              </a:p>
              <a:p>
                <a:pPr marL="514350" indent="-514350">
                  <a:buFont typeface="+mj-lt"/>
                  <a:buAutoNum type="arabicParenR" startAt="29"/>
                </a:pPr>
                <a:r>
                  <a:rPr lang="en-US" dirty="0"/>
                  <a:t> </a:t>
                </a:r>
                <a:r>
                  <a:rPr lang="en-US" dirty="0" smtClean="0"/>
                  <a:t>11:2</a:t>
                </a:r>
              </a:p>
              <a:p>
                <a:pPr marL="514350" indent="-514350">
                  <a:buFont typeface="+mj-lt"/>
                  <a:buAutoNum type="arabicParenR" startAt="29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arenR" startAt="29"/>
                </a:pPr>
                <a:r>
                  <a:rPr lang="en-US" dirty="0"/>
                  <a:t> </a:t>
                </a:r>
                <a:r>
                  <a:rPr lang="en-US" dirty="0" smtClean="0"/>
                  <a:t>8:7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392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§10-1 Solving </a:t>
            </a:r>
            <a:r>
              <a:rPr lang="en-US" sz="3200" dirty="0"/>
              <a:t>2-step equations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member the order of operations!</a:t>
            </a:r>
          </a:p>
          <a:p>
            <a:pPr lvl="1"/>
            <a:r>
              <a:rPr lang="en-US"/>
              <a:t>When you solve an equation, you undo things in the opposite order that it was done.</a:t>
            </a:r>
          </a:p>
          <a:p>
            <a:pPr lvl="1"/>
            <a:r>
              <a:rPr lang="en-US"/>
              <a:t>FIRST, add or subtract.</a:t>
            </a:r>
          </a:p>
          <a:p>
            <a:pPr lvl="1"/>
            <a:r>
              <a:rPr lang="en-US"/>
              <a:t>THEN, multiply or div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xample 1. Solve the equation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781175" y="1898650"/>
          <a:ext cx="25225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3" imgW="863280" imgH="177480" progId="Equation.DSMT4">
                  <p:embed/>
                </p:oleObj>
              </mc:Choice>
              <mc:Fallback>
                <p:oleObj name="Equation" r:id="rId3" imgW="8632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898650"/>
                        <a:ext cx="25225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514600" y="2376488"/>
          <a:ext cx="666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5" imgW="228600" imgH="164880" progId="Equation.DSMT4">
                  <p:embed/>
                </p:oleObj>
              </mc:Choice>
              <mc:Fallback>
                <p:oleObj name="Equation" r:id="rId5" imgW="22860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76488"/>
                        <a:ext cx="666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676650" y="2376488"/>
          <a:ext cx="666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7" imgW="228600" imgH="164880" progId="Equation.DSMT4">
                  <p:embed/>
                </p:oleObj>
              </mc:Choice>
              <mc:Fallback>
                <p:oleObj name="Equation" r:id="rId7" imgW="22860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376488"/>
                        <a:ext cx="666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514600" y="2927350"/>
          <a:ext cx="1781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8" imgW="609480" imgH="164880" progId="Equation.DSMT4">
                  <p:embed/>
                </p:oleObj>
              </mc:Choice>
              <mc:Fallback>
                <p:oleObj name="Equation" r:id="rId8" imgW="6094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27350"/>
                        <a:ext cx="1781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1676400" y="28336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590800" y="2833688"/>
          <a:ext cx="4445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0" imgW="152280" imgH="406080" progId="Equation.DSMT4">
                  <p:embed/>
                </p:oleObj>
              </mc:Choice>
              <mc:Fallback>
                <p:oleObj name="Equation" r:id="rId10" imgW="15228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33688"/>
                        <a:ext cx="4445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752850" y="2833688"/>
          <a:ext cx="4445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12" imgW="152280" imgH="406080" progId="Equation.DSMT4">
                  <p:embed/>
                </p:oleObj>
              </mc:Choice>
              <mc:Fallback>
                <p:oleObj name="Equation" r:id="rId12" imgW="15228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833688"/>
                        <a:ext cx="4445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1676400" y="40528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720975" y="4052888"/>
          <a:ext cx="1520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4" imgW="520560" imgH="164880" progId="Equation.DSMT4">
                  <p:embed/>
                </p:oleObj>
              </mc:Choice>
              <mc:Fallback>
                <p:oleObj name="Equation" r:id="rId14" imgW="52056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4052888"/>
                        <a:ext cx="1520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842000" y="1862138"/>
          <a:ext cx="27828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6" imgW="952200" imgH="203040" progId="Equation.DSMT4">
                  <p:embed/>
                </p:oleObj>
              </mc:Choice>
              <mc:Fallback>
                <p:oleObj name="Equation" r:id="rId16" imgW="9522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862138"/>
                        <a:ext cx="27828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629400" y="2355850"/>
          <a:ext cx="666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18" imgW="228600" imgH="164880" progId="Equation.DSMT4">
                  <p:embed/>
                </p:oleObj>
              </mc:Choice>
              <mc:Fallback>
                <p:oleObj name="Equation" r:id="rId18" imgW="22860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55850"/>
                        <a:ext cx="666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7867650" y="2376488"/>
          <a:ext cx="666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20" imgW="228600" imgH="164880" progId="Equation.DSMT4">
                  <p:embed/>
                </p:oleObj>
              </mc:Choice>
              <mc:Fallback>
                <p:oleObj name="Equation" r:id="rId20" imgW="22860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2376488"/>
                        <a:ext cx="666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705600" y="2871788"/>
          <a:ext cx="1781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22" imgW="609480" imgH="203040" progId="Equation.DSMT4">
                  <p:embed/>
                </p:oleObj>
              </mc:Choice>
              <mc:Fallback>
                <p:oleObj name="Equation" r:id="rId22" imgW="6094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71788"/>
                        <a:ext cx="1781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5867400" y="28336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6764338" y="2833688"/>
          <a:ext cx="48101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24" imgW="164880" imgH="406080" progId="Equation.DSMT4">
                  <p:embed/>
                </p:oleObj>
              </mc:Choice>
              <mc:Fallback>
                <p:oleObj name="Equation" r:id="rId24" imgW="16488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2833688"/>
                        <a:ext cx="48101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7926388" y="2833688"/>
          <a:ext cx="48101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26" imgW="164880" imgH="406080" progId="Equation.DSMT4">
                  <p:embed/>
                </p:oleObj>
              </mc:Choice>
              <mc:Fallback>
                <p:oleObj name="Equation" r:id="rId26" imgW="164880" imgH="406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2833688"/>
                        <a:ext cx="48101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Line 20"/>
          <p:cNvSpPr>
            <a:spLocks noChangeShapeType="1"/>
          </p:cNvSpPr>
          <p:nvPr/>
        </p:nvSpPr>
        <p:spPr bwMode="auto">
          <a:xfrm>
            <a:off x="5867400" y="40528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6929438" y="4016375"/>
          <a:ext cx="14843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28" imgW="507960" imgH="190440" progId="Equation.DSMT4">
                  <p:embed/>
                </p:oleObj>
              </mc:Choice>
              <mc:Fallback>
                <p:oleObj name="Equation" r:id="rId28" imgW="507960" imgH="1904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016375"/>
                        <a:ext cx="14843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6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nimBg="1"/>
      <p:bldP spid="9227" grpId="0" animBg="1"/>
      <p:bldP spid="9233" grpId="0" animBg="1"/>
      <p:bldP spid="92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ck Point. You try it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562100" y="1447800"/>
          <a:ext cx="27066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447800"/>
                        <a:ext cx="27066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845175" y="1484313"/>
          <a:ext cx="25225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5" imgW="863280" imgH="177480" progId="Equation.DSMT4">
                  <p:embed/>
                </p:oleObj>
              </mc:Choice>
              <mc:Fallback>
                <p:oleObj name="Equation" r:id="rId5" imgW="8632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1484313"/>
                        <a:ext cx="25225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Example 2. Solve the equation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985963" y="1565275"/>
          <a:ext cx="2112962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3" imgW="723600" imgH="406080" progId="Equation.DSMT4">
                  <p:embed/>
                </p:oleObj>
              </mc:Choice>
              <mc:Fallback>
                <p:oleObj name="Equation" r:id="rId3" imgW="723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1565275"/>
                        <a:ext cx="2112962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514600" y="2376488"/>
          <a:ext cx="666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5" imgW="228600" imgH="164880" progId="Equation.DSMT4">
                  <p:embed/>
                </p:oleObj>
              </mc:Choice>
              <mc:Fallback>
                <p:oleObj name="Equation" r:id="rId5" imgW="22860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76488"/>
                        <a:ext cx="666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429000" y="2286000"/>
          <a:ext cx="666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7" imgW="228600" imgH="164880" progId="Equation.DSMT4">
                  <p:embed/>
                </p:oleObj>
              </mc:Choice>
              <mc:Fallback>
                <p:oleObj name="Equation" r:id="rId7" imgW="22860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0"/>
                        <a:ext cx="666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625725" y="2774950"/>
          <a:ext cx="15589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774950"/>
                        <a:ext cx="15589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1676400" y="28336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133600" y="3108325"/>
          <a:ext cx="5921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08325"/>
                        <a:ext cx="5921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090988" y="3062288"/>
          <a:ext cx="4810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3062288"/>
                        <a:ext cx="4810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1676400" y="40528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720975" y="3997325"/>
          <a:ext cx="1520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997325"/>
                        <a:ext cx="15208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194425" y="1565275"/>
          <a:ext cx="20780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17" imgW="711000" imgH="406080" progId="Equation.DSMT4">
                  <p:embed/>
                </p:oleObj>
              </mc:Choice>
              <mc:Fallback>
                <p:oleObj name="Equation" r:id="rId17" imgW="71100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1565275"/>
                        <a:ext cx="20780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800850" y="2355850"/>
          <a:ext cx="666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2355850"/>
                        <a:ext cx="666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7639050" y="2336800"/>
          <a:ext cx="666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21" imgW="228600" imgH="164880" progId="Equation.DSMT4">
                  <p:embed/>
                </p:oleObj>
              </mc:Choice>
              <mc:Fallback>
                <p:oleObj name="Equation" r:id="rId21" imgW="22860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2336800"/>
                        <a:ext cx="666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6970713" y="2774950"/>
          <a:ext cx="13350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23" imgW="457200" imgH="406080" progId="Equation.DSMT4">
                  <p:embed/>
                </p:oleObj>
              </mc:Choice>
              <mc:Fallback>
                <p:oleObj name="Equation" r:id="rId23" imgW="45720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2774950"/>
                        <a:ext cx="133508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5867400" y="28336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6400800" y="3124200"/>
          <a:ext cx="5921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24200"/>
                        <a:ext cx="5921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8229600" y="3062288"/>
          <a:ext cx="5175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27" imgW="177480" imgH="177480" progId="Equation.DSMT4">
                  <p:embed/>
                </p:oleObj>
              </mc:Choice>
              <mc:Fallback>
                <p:oleObj name="Equation" r:id="rId27" imgW="17748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062288"/>
                        <a:ext cx="5175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5867400" y="40528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6910388" y="4033838"/>
          <a:ext cx="15224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29" imgW="520560" imgH="177480" progId="Equation.DSMT4">
                  <p:embed/>
                </p:oleObj>
              </mc:Choice>
              <mc:Fallback>
                <p:oleObj name="Equation" r:id="rId29" imgW="52056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4033838"/>
                        <a:ext cx="15224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/>
      <p:bldP spid="13323" grpId="0" animBg="1"/>
      <p:bldP spid="13329" grpId="0" animBg="1"/>
      <p:bldP spid="133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ck Point. You try it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506538" y="1330325"/>
          <a:ext cx="28194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3" imgW="965160" imgH="406080" progId="Equation.DSMT4">
                  <p:embed/>
                </p:oleObj>
              </mc:Choice>
              <mc:Fallback>
                <p:oleObj name="Equation" r:id="rId3" imgW="9651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330325"/>
                        <a:ext cx="28194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826125" y="1327150"/>
          <a:ext cx="25606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5" imgW="876240" imgH="406080" progId="Equation.DSMT4">
                  <p:embed/>
                </p:oleObj>
              </mc:Choice>
              <mc:Fallback>
                <p:oleObj name="Equation" r:id="rId5" imgW="8762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1327150"/>
                        <a:ext cx="25606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886200" y="3124200"/>
            <a:ext cx="990600" cy="45720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715000" y="2209800"/>
            <a:ext cx="1066800" cy="45720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590800" y="1676400"/>
            <a:ext cx="2057400" cy="45720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Translating </a:t>
            </a:r>
            <a:r>
              <a:rPr lang="en-US" sz="2800" dirty="0"/>
              <a:t>Expressions into Equa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ly </a:t>
            </a:r>
            <a:r>
              <a:rPr lang="en-US" dirty="0"/>
              <a:t>has four more candy bars than </a:t>
            </a:r>
            <a:r>
              <a:rPr lang="en-US" dirty="0" smtClean="0"/>
              <a:t>Brendan.  Brendan </a:t>
            </a:r>
            <a:r>
              <a:rPr lang="en-US" dirty="0"/>
              <a:t>has twice the number of candy bars as </a:t>
            </a:r>
            <a:r>
              <a:rPr lang="en-US" dirty="0" smtClean="0"/>
              <a:t>Audrey </a:t>
            </a:r>
            <a:r>
              <a:rPr lang="en-US" dirty="0"/>
              <a:t>has.  If they have a total of fourteen candy bars, how many does each person have?</a:t>
            </a:r>
          </a:p>
          <a:p>
            <a:r>
              <a:rPr lang="en-US" dirty="0"/>
              <a:t>To solve a question like this, it’s necessary to know what certain key phrases mean.</a:t>
            </a:r>
          </a:p>
        </p:txBody>
      </p:sp>
    </p:spTree>
    <p:extLst>
      <p:ext uri="{BB962C8B-B14F-4D97-AF65-F5344CB8AC3E}">
        <p14:creationId xmlns:p14="http://schemas.microsoft.com/office/powerpoint/2010/main" val="377209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8197" grpId="0" animBg="1"/>
      <p:bldP spid="8196" grpId="0" animBg="1"/>
      <p:bldP spid="8195" grpId="0" build="p"/>
    </p:bldLst>
  </p:timing>
</p:sld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1088</TotalTime>
  <Words>840</Words>
  <Application>Microsoft Office PowerPoint</Application>
  <PresentationFormat>On-screen Show (4:3)</PresentationFormat>
  <Paragraphs>124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Verdana</vt:lpstr>
      <vt:lpstr>Balloons</vt:lpstr>
      <vt:lpstr>Beam</vt:lpstr>
      <vt:lpstr>MathType 6.0 Equation</vt:lpstr>
      <vt:lpstr>Wednesday, November 7, 2012</vt:lpstr>
      <vt:lpstr>Ch. 9 Practice Test Answers</vt:lpstr>
      <vt:lpstr>Ch. 9 Practice Test Answers</vt:lpstr>
      <vt:lpstr>§10-1 Solving 2-step equations.</vt:lpstr>
      <vt:lpstr>Example 1. Solve the equation.</vt:lpstr>
      <vt:lpstr>Check Point. You try it.</vt:lpstr>
      <vt:lpstr>Example 2. Solve the equation.</vt:lpstr>
      <vt:lpstr>Check Point. You try it.</vt:lpstr>
      <vt:lpstr>Translating Expressions into Equations</vt:lpstr>
      <vt:lpstr>PowerPoint Presentation</vt:lpstr>
      <vt:lpstr>Example 1.  Translate into an equation and solve.</vt:lpstr>
      <vt:lpstr>Now, to solve it…</vt:lpstr>
      <vt:lpstr>Example 2. Write an equation then solve it.</vt:lpstr>
      <vt:lpstr>Example 3.  Write an equation then solve it.</vt:lpstr>
      <vt:lpstr>Example 4. Write an equation &amp; solve.</vt:lpstr>
      <vt:lpstr>Example 5. Write an equation and solve.</vt:lpstr>
    </vt:vector>
  </TitlesOfParts>
  <Company>APL Limit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esday, December 1, 2009</dc:title>
  <dc:creator>Alexandria Wiltjer</dc:creator>
  <cp:lastModifiedBy>Dria</cp:lastModifiedBy>
  <cp:revision>12</cp:revision>
  <dcterms:created xsi:type="dcterms:W3CDTF">2009-12-01T04:19:19Z</dcterms:created>
  <dcterms:modified xsi:type="dcterms:W3CDTF">2012-11-08T01:40:06Z</dcterms:modified>
</cp:coreProperties>
</file>